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10" w:type="dxa"/>
        <w:tblInd w:w="-630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122"/>
        <w:gridCol w:w="6588"/>
      </w:tblGrid>
      <w:tr w:rsidR="00C0386E" w:rsidRPr="00D62A93" w14:paraId="1BAC0CD5" w14:textId="77777777" w:rsidTr="007716B5">
        <w:trPr>
          <w:trHeight w:val="711"/>
        </w:trPr>
        <w:tc>
          <w:tcPr>
            <w:tcW w:w="4122" w:type="dxa"/>
          </w:tcPr>
          <w:p w14:paraId="4082C24C" w14:textId="77777777" w:rsidR="001B11A3" w:rsidRPr="00D62A93" w:rsidRDefault="001B11A3" w:rsidP="00F904C4">
            <w:pPr>
              <w:jc w:val="center"/>
              <w:rPr>
                <w:rFonts w:ascii="Times New Roman" w:hAnsi="Times New Roman"/>
                <w:b/>
              </w:rPr>
            </w:pPr>
            <w:r w:rsidRPr="00D62A93">
              <w:rPr>
                <w:rFonts w:ascii="Times New Roman" w:hAnsi="Times New Roman"/>
                <w:b/>
              </w:rPr>
              <w:t>SỞ GIÁO DỤC VÀ ĐÀO TẠO</w:t>
            </w:r>
          </w:p>
          <w:p w14:paraId="2FFABFC7" w14:textId="77777777" w:rsidR="001B11A3" w:rsidRDefault="001B11A3" w:rsidP="00F904C4">
            <w:pPr>
              <w:jc w:val="center"/>
              <w:rPr>
                <w:rFonts w:ascii="Times New Roman" w:hAnsi="Times New Roman"/>
                <w:b/>
              </w:rPr>
            </w:pPr>
            <w:r w:rsidRPr="00D62A9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BE3DC63" wp14:editId="3AA06B14">
                      <wp:simplePos x="0" y="0"/>
                      <wp:positionH relativeFrom="column">
                        <wp:posOffset>69596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0160" t="10160" r="8890" b="8890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E9C30F8" id="Straight Connector 1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8pt,15.8pt" to="117.8pt,15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YU4YyAEAAHgDAAAOAAAAZHJzL2Uyb0RvYy54bWysU8tu2zAQvBfoPxC815LTVyBYzsFpeklb A04/YE1SEhGKSyxpy/77LulH0/ZWRAeCy90d7sxQi7vD6MTeULToWzmf1VIYr1Bb37fy59PDu1sp YgKvwaE3rTyaKO+Wb98sptCYGxzQaUOCQXxsptDKIaXQVFVUgxkhzjAYz8kOaYTEIfWVJpgYfXTV TV1/qiYkHQiViZFP709JuSz4XWdU+tF10SThWsmzpbJSWbd5rZYLaHqCMFh1HgP+Y4oRrOdLr1D3 kEDsyP4DNVpFGLFLM4VjhV1nlSkcmM28/ovNZoBgChcWJ4arTPH1YNX3/ZqE1ezdByk8jOzRJhHY fkhihd6zgkiCk6zUFGLDDSu/psxVHfwmPKJ6jsLjagDfmzLx0zEwyjx3VH+05CAGvm87fUPNNbBL WGQ7dDRmSBZEHIo7x6s75pCE4sPbmhViD9UlVUFz6QsU01eDo8ibVjrrs27QwP4xpjwHNJeSfOzx wTpXvHdeTK18P//8sTREdFbnZC6L1G9XjsQe8uspXyHFmZdlhDuvC9hgQH857xNYd9rz5c6ftcj0 T0JuUR/XdNGI7S1Tnp9ifj8v49L9+4dZ/gIAAP//AwBQSwMEFAAGAAgAAAAhAK7GnFXeAAAACQEA AA8AAABkcnMvZG93bnJldi54bWxMj0FPwzAMhe9I/IfIk7ixdJuooDSdaAWHHUBiQ9q4ZY3XVjRO adKt+/cY7QAn+9lPz5/T5WhbccTeN44UzKYRCKTSmYYqBR+bl9t7ED5oMrp1hArO6GGZXV+lOjHu RO94XIdKcAj5RCuoQ+gSKX1Zo9V+6jok3h1cb3Vg2VfS9PrE4baV8yiKpdUN8YVad1jUWH6tB6sg +O3uLQyr7zzOXwvc5J/Fs1wpdTMZnx5BBBzDnxl+8RkdMmbau4GMFy3r6CFmq4LFjCsb5os7bvaX gcxS+f+D7AcAAP//AwBQSwECLQAUAAYACAAAACEAtoM4kv4AAADhAQAAEwAAAAAAAAAAAAAAAAAA AAAAW0NvbnRlbnRfVHlwZXNdLnhtbFBLAQItABQABgAIAAAAIQA4/SH/1gAAAJQBAAALAAAAAAAA AAAAAAAAAC8BAABfcmVscy8ucmVsc1BLAQItABQABgAIAAAAIQAHYU4YyAEAAHgDAAAOAAAAAAAA AAAAAAAAAC4CAABkcnMvZTJvRG9jLnhtbFBLAQItABQABgAIAAAAIQCuxpxV3gAAAAkBAAAPAAAA AAAAAAAAAAAAACIEAABkcnMvZG93bnJldi54bWxQSwUGAAAAAAQABADzAAAALQUAAAAA " strokeweight=".25pt"/>
                  </w:pict>
                </mc:Fallback>
              </mc:AlternateContent>
            </w:r>
            <w:r w:rsidRPr="00D62A93">
              <w:rPr>
                <w:rFonts w:ascii="Times New Roman" w:hAnsi="Times New Roman"/>
                <w:b/>
              </w:rPr>
              <w:t>TỈNH QUẢNG NAM</w:t>
            </w:r>
          </w:p>
          <w:p w14:paraId="7364B306" w14:textId="6415B62D" w:rsidR="001F0A6C" w:rsidRPr="00D62A93" w:rsidRDefault="001F0A6C" w:rsidP="00F904C4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88" w:type="dxa"/>
          </w:tcPr>
          <w:p w14:paraId="7934F014" w14:textId="6C7D15FA" w:rsidR="001B11A3" w:rsidRPr="00D62A93" w:rsidRDefault="001B11A3" w:rsidP="00F904C4">
            <w:pPr>
              <w:jc w:val="center"/>
              <w:rPr>
                <w:rFonts w:ascii="Times New Roman" w:hAnsi="Times New Roman"/>
                <w:b/>
              </w:rPr>
            </w:pPr>
            <w:r w:rsidRPr="00D62A93">
              <w:rPr>
                <w:rFonts w:ascii="Times New Roman" w:hAnsi="Times New Roman"/>
                <w:b/>
              </w:rPr>
              <w:t>KỲ THI HỌC SINH GIỎI CẤP TỈNH THPT</w:t>
            </w:r>
            <w:r w:rsidR="007716B5">
              <w:rPr>
                <w:rFonts w:ascii="Times New Roman" w:hAnsi="Times New Roman"/>
                <w:b/>
              </w:rPr>
              <w:t xml:space="preserve"> </w:t>
            </w:r>
            <w:r w:rsidR="007716B5" w:rsidRPr="00D62A93">
              <w:rPr>
                <w:rFonts w:ascii="Times New Roman" w:hAnsi="Times New Roman"/>
                <w:b/>
              </w:rPr>
              <w:t>ĐỢT 2</w:t>
            </w:r>
          </w:p>
          <w:p w14:paraId="7EEB15B0" w14:textId="419C108E" w:rsidR="001B11A3" w:rsidRPr="00D62A93" w:rsidRDefault="001B11A3" w:rsidP="00F904C4">
            <w:pPr>
              <w:jc w:val="center"/>
              <w:rPr>
                <w:rFonts w:ascii="Times New Roman" w:hAnsi="Times New Roman"/>
                <w:b/>
              </w:rPr>
            </w:pPr>
            <w:r w:rsidRPr="00D62A9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F8A87A6" wp14:editId="7A10E55E">
                      <wp:simplePos x="0" y="0"/>
                      <wp:positionH relativeFrom="column">
                        <wp:posOffset>1329690</wp:posOffset>
                      </wp:positionH>
                      <wp:positionV relativeFrom="paragraph">
                        <wp:posOffset>206473</wp:posOffset>
                      </wp:positionV>
                      <wp:extent cx="1440180" cy="0"/>
                      <wp:effectExtent l="0" t="0" r="0" b="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018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EB507A" id="Straight Connector 1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7pt,16.25pt" to="218.1pt,16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MZKysAEAAEgDAAAOAAAAZHJzL2Uyb0RvYy54bWysU8Fu2zAMvQ/YPwi6L7a7biuMOD2k6y7d FqDdBzCSbAuVRYFU4uTvJ6lJVmy3oT4Ikkg+vfdIL28PkxN7Q2zRd7JZ1FIYr1BbP3Ty19P9hxsp OILX4NCbTh4Ny9vV+3fLObTmCkd02pBIIJ7bOXRyjDG0VcVqNBPwAoPxKdgjTRDTkYZKE8wJfXLV VV1/rmYkHQiVYU63dy9BuSr4fW9U/Nn3bKJwnUzcYlmprNu8VqsltANBGK060YD/YDGB9enRC9Qd RBA7sv9ATVYRMvZxoXCqsO+tMkVDUtPUf6l5HCGYoiWZw+FiE78drPqxX/sNZerq4B/DA6pnFh7X I/jBFAJPx5Aa12SrqjlweynJBw4bEtv5O+qUA7uIxYVDT1OGTPrEoZh9vJhtDlGodNlcX9fNTeqJ OscqaM+FgTh+MziJvOmksz77AC3sHzhmItCeU/K1x3vrXOml82Lu5Mfmy6dSwOiszsGcxjRs147E HvI0lK+oSpHXaYQ7rwvYaEB/Pe0jWPeyT487fzIj68/Dxu0W9XFDZ5NSuwrL02jleXh9LtV/foDV bwAAAP//AwBQSwMEFAAGAAgAAAAhAGoC5GLfAAAACQEAAA8AAABkcnMvZG93bnJldi54bWxMj8FO wzAMhu9IvENkJG4spRvVKHUnWsFhByaxTQJuWWPaisYpTbqVtyeIAxxtf/r9/dlqMp040uBaywjX swgEcWV1yzXCfvd4tQThvGKtOsuE8EUOVvn5WaZSbU/8TMetr0UIYZcqhMb7PpXSVQ0Z5Wa2Jw63 dzsY5cM41FIP6hTCTSfjKEqkUS2HD43qqWyo+tiOBsG7l9eNH9efRVI8lbQr3soHuUa8vJju70B4 mvwfDD/6QR3y4HSwI2snOoQ4ul0EFGEe34AIwGKexCAOvwuZZ/J/g/wbAAD//wMAUEsBAi0AFAAG AAgAAAAhALaDOJL+AAAA4QEAABMAAAAAAAAAAAAAAAAAAAAAAFtDb250ZW50X1R5cGVzXS54bWxQ SwECLQAUAAYACAAAACEAOP0h/9YAAACUAQAACwAAAAAAAAAAAAAAAAAvAQAAX3JlbHMvLnJlbHNQ SwECLQAUAAYACAAAACEACTGSsrABAABIAwAADgAAAAAAAAAAAAAAAAAuAgAAZHJzL2Uyb0RvYy54 bWxQSwECLQAUAAYACAAAACEAagLkYt8AAAAJAQAADwAAAAAAAAAAAAAAAAAKBAAAZHJzL2Rvd25y ZXYueG1sUEsFBgAAAAAEAAQA8wAAABYFAAAAAA== " strokeweight=".25pt"/>
                  </w:pict>
                </mc:Fallback>
              </mc:AlternateContent>
            </w:r>
            <w:r w:rsidRPr="00D62A93">
              <w:rPr>
                <w:rFonts w:ascii="Times New Roman" w:hAnsi="Times New Roman"/>
                <w:b/>
              </w:rPr>
              <w:t xml:space="preserve"> NĂM HỌC 2022-2023</w:t>
            </w:r>
          </w:p>
        </w:tc>
      </w:tr>
      <w:tr w:rsidR="00C0386E" w:rsidRPr="00D62A93" w14:paraId="6BCAF809" w14:textId="77777777" w:rsidTr="007716B5">
        <w:trPr>
          <w:trHeight w:val="853"/>
        </w:trPr>
        <w:tc>
          <w:tcPr>
            <w:tcW w:w="4122" w:type="dxa"/>
            <w:vAlign w:val="center"/>
          </w:tcPr>
          <w:tbl>
            <w:tblPr>
              <w:tblW w:w="0" w:type="auto"/>
              <w:tblInd w:w="61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1B11A3" w:rsidRPr="00D62A93" w14:paraId="4D806CF4" w14:textId="77777777" w:rsidTr="001F0A6C">
              <w:tc>
                <w:tcPr>
                  <w:tcW w:w="2700" w:type="dxa"/>
                  <w:vAlign w:val="center"/>
                </w:tcPr>
                <w:p w14:paraId="3274FFA7" w14:textId="77777777" w:rsidR="001B11A3" w:rsidRPr="00D62A93" w:rsidRDefault="001B11A3" w:rsidP="00F904C4">
                  <w:pPr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D62A93">
                    <w:rPr>
                      <w:rFonts w:ascii="Times New Roman" w:hAnsi="Times New Roman"/>
                      <w:b/>
                    </w:rPr>
                    <w:t>ĐỀ CHÍNH THỨC</w:t>
                  </w:r>
                </w:p>
              </w:tc>
            </w:tr>
          </w:tbl>
          <w:p w14:paraId="52E0AAD3" w14:textId="77777777" w:rsidR="001B11A3" w:rsidRPr="00D62A93" w:rsidRDefault="001B11A3" w:rsidP="00F904C4">
            <w:pPr>
              <w:jc w:val="center"/>
              <w:rPr>
                <w:rFonts w:ascii="Times New Roman" w:hAnsi="Times New Roman"/>
              </w:rPr>
            </w:pPr>
          </w:p>
          <w:p w14:paraId="100646DC" w14:textId="233408C2" w:rsidR="001B11A3" w:rsidRPr="00D62A93" w:rsidRDefault="001B11A3" w:rsidP="00CC09A3">
            <w:pPr>
              <w:jc w:val="center"/>
              <w:rPr>
                <w:rFonts w:ascii="Times New Roman" w:hAnsi="Times New Roman"/>
                <w:i/>
              </w:rPr>
            </w:pPr>
            <w:r w:rsidRPr="00D62A93">
              <w:rPr>
                <w:rFonts w:ascii="Times New Roman" w:hAnsi="Times New Roman"/>
                <w:i/>
              </w:rPr>
              <w:t>(Đề thi gồm có 0</w:t>
            </w:r>
            <w:r w:rsidR="009535BA" w:rsidRPr="00D62A93">
              <w:rPr>
                <w:rFonts w:ascii="Times New Roman" w:hAnsi="Times New Roman"/>
                <w:i/>
              </w:rPr>
              <w:t>2</w:t>
            </w:r>
            <w:r w:rsidRPr="00D62A93">
              <w:rPr>
                <w:rFonts w:ascii="Times New Roman" w:hAnsi="Times New Roman"/>
                <w:i/>
              </w:rPr>
              <w:t xml:space="preserve"> trang)</w:t>
            </w:r>
          </w:p>
          <w:p w14:paraId="5BD9101B" w14:textId="77777777" w:rsidR="001B11A3" w:rsidRPr="00D62A93" w:rsidRDefault="001B11A3" w:rsidP="00F904C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88" w:type="dxa"/>
            <w:tcMar>
              <w:right w:w="28" w:type="dxa"/>
            </w:tcMar>
          </w:tcPr>
          <w:p w14:paraId="314BBFC4" w14:textId="06103B0E" w:rsidR="001B11A3" w:rsidRPr="00D62A93" w:rsidRDefault="001B11A3" w:rsidP="00F904C4">
            <w:pPr>
              <w:tabs>
                <w:tab w:val="left" w:pos="403"/>
                <w:tab w:val="left" w:pos="1395"/>
              </w:tabs>
              <w:rPr>
                <w:rFonts w:ascii="Times New Roman" w:hAnsi="Times New Roman"/>
                <w:b/>
                <w:bCs/>
              </w:rPr>
            </w:pPr>
            <w:r w:rsidRPr="00D62A93">
              <w:rPr>
                <w:rFonts w:ascii="Times New Roman" w:hAnsi="Times New Roman"/>
              </w:rPr>
              <w:tab/>
            </w:r>
            <w:r w:rsidRPr="00D62A93">
              <w:rPr>
                <w:rFonts w:ascii="Times New Roman" w:hAnsi="Times New Roman"/>
                <w:b/>
                <w:bCs/>
              </w:rPr>
              <w:t>Môn thi:</w:t>
            </w:r>
            <w:r w:rsidRPr="00D62A93">
              <w:rPr>
                <w:rFonts w:ascii="Times New Roman" w:hAnsi="Times New Roman"/>
              </w:rPr>
              <w:t xml:space="preserve"> </w:t>
            </w:r>
            <w:r w:rsidRPr="00D62A93">
              <w:rPr>
                <w:rFonts w:ascii="Times New Roman" w:hAnsi="Times New Roman"/>
                <w:b/>
                <w:bCs/>
              </w:rPr>
              <w:t>VẬT LÝ 10</w:t>
            </w:r>
            <w:r w:rsidR="00CA66DE" w:rsidRPr="00D62A93">
              <w:rPr>
                <w:rFonts w:ascii="Times New Roman" w:hAnsi="Times New Roman"/>
                <w:b/>
                <w:bCs/>
              </w:rPr>
              <w:t xml:space="preserve"> (CHUYÊN)</w:t>
            </w:r>
          </w:p>
          <w:p w14:paraId="42088185" w14:textId="77777777" w:rsidR="001B11A3" w:rsidRPr="00D62A93" w:rsidRDefault="001B11A3" w:rsidP="00F904C4">
            <w:pPr>
              <w:tabs>
                <w:tab w:val="left" w:pos="403"/>
                <w:tab w:val="left" w:pos="1395"/>
              </w:tabs>
              <w:rPr>
                <w:rFonts w:ascii="Times New Roman" w:hAnsi="Times New Roman"/>
                <w:i/>
              </w:rPr>
            </w:pPr>
            <w:r w:rsidRPr="00D62A93">
              <w:rPr>
                <w:rFonts w:ascii="Times New Roman" w:hAnsi="Times New Roman"/>
              </w:rPr>
              <w:tab/>
            </w:r>
            <w:r w:rsidRPr="00D62A93">
              <w:rPr>
                <w:rFonts w:ascii="Times New Roman" w:hAnsi="Times New Roman"/>
                <w:b/>
                <w:bCs/>
              </w:rPr>
              <w:t>Thời gian:</w:t>
            </w:r>
            <w:r w:rsidRPr="00D62A93">
              <w:rPr>
                <w:rFonts w:ascii="Times New Roman" w:hAnsi="Times New Roman"/>
                <w:b/>
              </w:rPr>
              <w:t xml:space="preserve"> </w:t>
            </w:r>
            <w:r w:rsidRPr="00D62A93">
              <w:rPr>
                <w:rFonts w:ascii="Times New Roman" w:hAnsi="Times New Roman"/>
                <w:b/>
                <w:bCs/>
              </w:rPr>
              <w:t>180 phút</w:t>
            </w:r>
            <w:r w:rsidRPr="00D62A93">
              <w:rPr>
                <w:rFonts w:ascii="Times New Roman" w:hAnsi="Times New Roman"/>
                <w:b/>
              </w:rPr>
              <w:t xml:space="preserve"> </w:t>
            </w:r>
            <w:r w:rsidRPr="00D62A93">
              <w:rPr>
                <w:rFonts w:ascii="Times New Roman" w:hAnsi="Times New Roman"/>
                <w:i/>
              </w:rPr>
              <w:t>(không kể thời gian giao đề)</w:t>
            </w:r>
          </w:p>
          <w:p w14:paraId="5B5D9173" w14:textId="207FCCD6" w:rsidR="001B11A3" w:rsidRPr="00D62A93" w:rsidRDefault="001B11A3" w:rsidP="00F904C4">
            <w:pPr>
              <w:tabs>
                <w:tab w:val="left" w:pos="403"/>
                <w:tab w:val="left" w:pos="1899"/>
              </w:tabs>
              <w:rPr>
                <w:rFonts w:ascii="Times New Roman" w:hAnsi="Times New Roman"/>
                <w:b/>
              </w:rPr>
            </w:pPr>
            <w:r w:rsidRPr="00D62A93">
              <w:rPr>
                <w:rFonts w:ascii="Times New Roman" w:hAnsi="Times New Roman"/>
              </w:rPr>
              <w:tab/>
            </w:r>
            <w:r w:rsidR="007B3B7E" w:rsidRPr="00D62A93">
              <w:rPr>
                <w:rFonts w:ascii="Times New Roman" w:hAnsi="Times New Roman"/>
                <w:b/>
                <w:bCs/>
              </w:rPr>
              <w:t>Ngày thi</w:t>
            </w:r>
            <w:r w:rsidRPr="00D62A93">
              <w:rPr>
                <w:rFonts w:ascii="Times New Roman" w:hAnsi="Times New Roman"/>
                <w:b/>
                <w:bCs/>
              </w:rPr>
              <w:t>:</w:t>
            </w:r>
            <w:r w:rsidRPr="00D62A93">
              <w:rPr>
                <w:rFonts w:ascii="Times New Roman" w:hAnsi="Times New Roman"/>
              </w:rPr>
              <w:t xml:space="preserve"> </w:t>
            </w:r>
            <w:r w:rsidRPr="00D62A93">
              <w:rPr>
                <w:rFonts w:ascii="Times New Roman" w:hAnsi="Times New Roman"/>
                <w:b/>
              </w:rPr>
              <w:t>15/3/2023</w:t>
            </w:r>
          </w:p>
          <w:p w14:paraId="2FA1C338" w14:textId="77777777" w:rsidR="001B11A3" w:rsidRPr="00D62A93" w:rsidRDefault="001B11A3" w:rsidP="00F904C4">
            <w:pPr>
              <w:tabs>
                <w:tab w:val="left" w:pos="403"/>
                <w:tab w:val="left" w:pos="1899"/>
              </w:tabs>
              <w:rPr>
                <w:rFonts w:ascii="Times New Roman" w:hAnsi="Times New Roman"/>
                <w:b/>
              </w:rPr>
            </w:pPr>
          </w:p>
        </w:tc>
      </w:tr>
    </w:tbl>
    <w:p w14:paraId="7FAAE46D" w14:textId="137A2499" w:rsidR="005921E9" w:rsidRPr="00D62A93" w:rsidRDefault="005921E9" w:rsidP="003161D6">
      <w:pPr>
        <w:spacing w:before="120"/>
        <w:jc w:val="both"/>
        <w:rPr>
          <w:rFonts w:ascii="Times New Roman" w:hAnsi="Times New Roman"/>
        </w:rPr>
      </w:pPr>
      <w:r w:rsidRPr="00D62A93">
        <w:rPr>
          <w:rFonts w:ascii="Times New Roman" w:hAnsi="Times New Roman"/>
          <w:b/>
        </w:rPr>
        <w:t xml:space="preserve">Câu </w:t>
      </w:r>
      <w:r w:rsidR="00AC694F" w:rsidRPr="00D62A93">
        <w:rPr>
          <w:rFonts w:ascii="Times New Roman" w:hAnsi="Times New Roman"/>
          <w:b/>
        </w:rPr>
        <w:t>1</w:t>
      </w:r>
      <w:r w:rsidR="006676BF" w:rsidRPr="00D62A93">
        <w:rPr>
          <w:rFonts w:ascii="Times New Roman" w:hAnsi="Times New Roman"/>
          <w:b/>
        </w:rPr>
        <w:t>.</w:t>
      </w:r>
      <w:r w:rsidR="001B11A3" w:rsidRPr="00D62A93">
        <w:rPr>
          <w:rFonts w:ascii="Times New Roman" w:hAnsi="Times New Roman"/>
          <w:b/>
          <w:lang w:val="pt-BR"/>
        </w:rPr>
        <w:t xml:space="preserve"> (5,0 điểm)</w:t>
      </w:r>
      <w:r w:rsidR="00EA4EBE" w:rsidRPr="00D62A93">
        <w:rPr>
          <w:rFonts w:ascii="Times New Roman" w:hAnsi="Times New Roman"/>
          <w:b/>
        </w:rPr>
        <w:tab/>
      </w:r>
      <w:r w:rsidR="00EA4EBE" w:rsidRPr="00D62A93">
        <w:rPr>
          <w:rFonts w:ascii="Times New Roman" w:hAnsi="Times New Roman"/>
          <w:b/>
        </w:rPr>
        <w:tab/>
      </w:r>
      <w:r w:rsidR="00EA4EBE" w:rsidRPr="00D62A93">
        <w:rPr>
          <w:rFonts w:ascii="Times New Roman" w:hAnsi="Times New Roman"/>
          <w:b/>
        </w:rPr>
        <w:tab/>
      </w:r>
      <w:r w:rsidR="00AC694F" w:rsidRPr="00D62A93">
        <w:rPr>
          <w:rFonts w:ascii="Times New Roman" w:hAnsi="Times New Roman"/>
        </w:rPr>
        <w:tab/>
      </w:r>
    </w:p>
    <w:p w14:paraId="5B6287A7" w14:textId="2A231272" w:rsidR="0050152F" w:rsidRPr="00D62A93" w:rsidRDefault="003458C4" w:rsidP="003458C4">
      <w:pPr>
        <w:pStyle w:val="ListParagraph"/>
        <w:ind w:left="0" w:firstLine="360"/>
        <w:jc w:val="both"/>
        <w:rPr>
          <w:rFonts w:ascii="Times New Roman" w:hAnsi="Times New Roman"/>
        </w:rPr>
      </w:pPr>
      <w:r w:rsidRPr="00D62A93">
        <w:rPr>
          <w:rFonts w:ascii="Times New Roman" w:hAnsi="Times New Roman"/>
          <w:b/>
          <w:bCs/>
        </w:rPr>
        <w:t>1.1.</w:t>
      </w:r>
      <w:r w:rsidRPr="00D62A93">
        <w:rPr>
          <w:rFonts w:ascii="Times New Roman" w:hAnsi="Times New Roman"/>
        </w:rPr>
        <w:t xml:space="preserve"> </w:t>
      </w:r>
      <w:r w:rsidR="005921E9" w:rsidRPr="00D62A93">
        <w:rPr>
          <w:rFonts w:ascii="Times New Roman" w:hAnsi="Times New Roman"/>
        </w:rPr>
        <w:t>Một vật đang chuyển động</w:t>
      </w:r>
      <w:r w:rsidR="001B11A3" w:rsidRPr="00D62A93">
        <w:rPr>
          <w:rFonts w:ascii="Times New Roman" w:hAnsi="Times New Roman"/>
        </w:rPr>
        <w:t xml:space="preserve"> thẳng</w:t>
      </w:r>
      <w:r w:rsidR="005921E9" w:rsidRPr="00D62A93">
        <w:rPr>
          <w:rFonts w:ascii="Times New Roman" w:hAnsi="Times New Roman"/>
        </w:rPr>
        <w:t xml:space="preserve"> </w:t>
      </w:r>
      <w:r w:rsidR="00D62A93" w:rsidRPr="00D62A93">
        <w:rPr>
          <w:rFonts w:ascii="Times New Roman" w:hAnsi="Times New Roman"/>
        </w:rPr>
        <w:t xml:space="preserve">đều </w:t>
      </w:r>
      <w:r w:rsidR="005921E9" w:rsidRPr="00D62A93">
        <w:rPr>
          <w:rFonts w:ascii="Times New Roman" w:hAnsi="Times New Roman"/>
        </w:rPr>
        <w:t>trên đường</w:t>
      </w:r>
      <w:r w:rsidR="0050152F" w:rsidRPr="00D62A93">
        <w:rPr>
          <w:rFonts w:ascii="Times New Roman" w:hAnsi="Times New Roman"/>
        </w:rPr>
        <w:t xml:space="preserve"> nằm</w:t>
      </w:r>
      <w:r w:rsidR="005921E9" w:rsidRPr="00D62A93">
        <w:rPr>
          <w:rFonts w:ascii="Times New Roman" w:hAnsi="Times New Roman"/>
        </w:rPr>
        <w:t xml:space="preserve"> ngang với tốc</w:t>
      </w:r>
      <w:r w:rsidR="00D62A93" w:rsidRPr="00D62A93">
        <w:rPr>
          <w:rFonts w:ascii="Times New Roman" w:hAnsi="Times New Roman"/>
        </w:rPr>
        <w:t xml:space="preserve"> độ</w:t>
      </w:r>
      <w:r w:rsidR="005921E9" w:rsidRPr="00D62A93">
        <w:rPr>
          <w:rFonts w:ascii="Times New Roman" w:hAnsi="Times New Roman"/>
        </w:rPr>
        <w:t xml:space="preserve"> </w:t>
      </w:r>
      <w:r w:rsidR="00DB3451">
        <w:rPr>
          <w:rFonts w:ascii="Times New Roman" w:hAnsi="Times New Roman"/>
        </w:rPr>
        <w:t>1</w:t>
      </w:r>
      <w:r w:rsidR="005921E9" w:rsidRPr="00D62A93">
        <w:rPr>
          <w:rFonts w:ascii="Times New Roman" w:hAnsi="Times New Roman"/>
        </w:rPr>
        <w:t>0</w:t>
      </w:r>
      <w:r w:rsidR="00BE3F4F">
        <w:rPr>
          <w:rFonts w:ascii="Times New Roman" w:hAnsi="Times New Roman"/>
        </w:rPr>
        <w:t xml:space="preserve"> </w:t>
      </w:r>
      <w:r w:rsidR="005921E9" w:rsidRPr="00D62A93">
        <w:rPr>
          <w:rFonts w:ascii="Times New Roman" w:hAnsi="Times New Roman"/>
        </w:rPr>
        <w:t>m/s thì trượt lên dốc dài</w:t>
      </w:r>
      <w:r w:rsidR="00FA4316" w:rsidRPr="00D62A93">
        <w:rPr>
          <w:rFonts w:ascii="Times New Roman" w:hAnsi="Times New Roman"/>
        </w:rPr>
        <w:t xml:space="preserve"> </w:t>
      </w:r>
      <w:bookmarkStart w:id="0" w:name="_Hlk129338171"/>
      <w:r w:rsidR="00FA4316" w:rsidRPr="00D62A93">
        <w:rPr>
          <w:rFonts w:ascii=".VnLinus" w:hAnsi=".VnLinus"/>
          <w:bCs/>
        </w:rPr>
        <w:t>l</w:t>
      </w:r>
      <w:r w:rsidR="005921E9" w:rsidRPr="00D62A93">
        <w:rPr>
          <w:rFonts w:ascii="Times New Roman" w:hAnsi="Times New Roman"/>
        </w:rPr>
        <w:t xml:space="preserve"> </w:t>
      </w:r>
      <w:bookmarkEnd w:id="0"/>
      <w:r w:rsidR="00EA4EBE" w:rsidRPr="00D62A93">
        <w:rPr>
          <w:rFonts w:ascii="Times New Roman" w:hAnsi="Times New Roman"/>
        </w:rPr>
        <w:t xml:space="preserve">= </w:t>
      </w:r>
      <w:r w:rsidR="00DB3451">
        <w:rPr>
          <w:rFonts w:ascii="Times New Roman" w:hAnsi="Times New Roman"/>
        </w:rPr>
        <w:t>2</w:t>
      </w:r>
      <w:r w:rsidR="005921E9" w:rsidRPr="00D62A93">
        <w:rPr>
          <w:rFonts w:ascii="Times New Roman" w:hAnsi="Times New Roman"/>
        </w:rPr>
        <w:t>0</w:t>
      </w:r>
      <w:r w:rsidR="0050152F" w:rsidRPr="00D62A93">
        <w:rPr>
          <w:rFonts w:ascii="Times New Roman" w:hAnsi="Times New Roman"/>
        </w:rPr>
        <w:t xml:space="preserve"> </w:t>
      </w:r>
      <w:r w:rsidR="005921E9" w:rsidRPr="00D62A93">
        <w:rPr>
          <w:rFonts w:ascii="Times New Roman" w:hAnsi="Times New Roman"/>
        </w:rPr>
        <w:t xml:space="preserve">m, cao </w:t>
      </w:r>
      <w:r w:rsidR="00EA4EBE" w:rsidRPr="00D62A93">
        <w:rPr>
          <w:rFonts w:ascii="Times New Roman" w:hAnsi="Times New Roman"/>
        </w:rPr>
        <w:t>h</w:t>
      </w:r>
      <w:r w:rsidR="00FB1E92" w:rsidRPr="00D62A93">
        <w:rPr>
          <w:rFonts w:ascii="Times New Roman" w:hAnsi="Times New Roman"/>
        </w:rPr>
        <w:t xml:space="preserve"> </w:t>
      </w:r>
      <w:bookmarkStart w:id="1" w:name="_Hlk129338667"/>
      <w:r w:rsidR="00FB1E92" w:rsidRPr="00D62A93">
        <w:rPr>
          <w:rFonts w:ascii="Times New Roman" w:hAnsi="Times New Roman"/>
        </w:rPr>
        <w:t xml:space="preserve">= </w:t>
      </w:r>
      <w:bookmarkEnd w:id="1"/>
      <w:r w:rsidR="00DB3451">
        <w:rPr>
          <w:rFonts w:ascii="Times New Roman" w:hAnsi="Times New Roman"/>
        </w:rPr>
        <w:t>2</w:t>
      </w:r>
      <w:r w:rsidR="0050152F" w:rsidRPr="00D62A93">
        <w:rPr>
          <w:rFonts w:ascii="Times New Roman" w:hAnsi="Times New Roman"/>
        </w:rPr>
        <w:t xml:space="preserve"> </w:t>
      </w:r>
      <w:r w:rsidR="005921E9" w:rsidRPr="00D62A93">
        <w:rPr>
          <w:rFonts w:ascii="Times New Roman" w:hAnsi="Times New Roman"/>
        </w:rPr>
        <w:t xml:space="preserve">m. </w:t>
      </w:r>
      <w:r w:rsidR="0050152F" w:rsidRPr="00D62A93">
        <w:rPr>
          <w:rFonts w:ascii="Times New Roman" w:hAnsi="Times New Roman"/>
        </w:rPr>
        <w:t>Cho biết hệ số ma sát giữa vật và mặt dốc là</w:t>
      </w:r>
      <w:r w:rsidR="00BE3F4F">
        <w:rPr>
          <w:rFonts w:ascii="Times New Roman" w:hAnsi="Times New Roman"/>
        </w:rPr>
        <w:t xml:space="preserve"> </w:t>
      </w:r>
      <w:r w:rsidR="0050152F" w:rsidRPr="00D62A93">
        <w:rPr>
          <w:rFonts w:ascii="Times New Roman" w:hAnsi="Times New Roman"/>
          <w:noProof/>
          <w:position w:val="-10"/>
        </w:rPr>
        <w:drawing>
          <wp:inline distT="0" distB="0" distL="0" distR="0" wp14:anchorId="5B2C3E33" wp14:editId="12BCFADC">
            <wp:extent cx="152400" cy="1714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152F" w:rsidRPr="00D62A93">
        <w:rPr>
          <w:rFonts w:ascii="Times New Roman" w:hAnsi="Times New Roman"/>
          <w:position w:val="-10"/>
        </w:rPr>
        <w:t xml:space="preserve"> </w:t>
      </w:r>
      <w:r w:rsidR="0050152F" w:rsidRPr="00D62A93">
        <w:rPr>
          <w:rFonts w:ascii="Times New Roman" w:hAnsi="Times New Roman"/>
        </w:rPr>
        <w:t>= 0,1. Lấy g = 10 m/s</w:t>
      </w:r>
      <w:r w:rsidR="0050152F" w:rsidRPr="00D62A93">
        <w:rPr>
          <w:rFonts w:ascii="Times New Roman" w:hAnsi="Times New Roman"/>
          <w:vertAlign w:val="superscript"/>
        </w:rPr>
        <w:t>2</w:t>
      </w:r>
      <w:r w:rsidR="0050152F" w:rsidRPr="00D62A93">
        <w:rPr>
          <w:rFonts w:ascii="Times New Roman" w:hAnsi="Times New Roman"/>
        </w:rPr>
        <w:t>.</w:t>
      </w:r>
    </w:p>
    <w:p w14:paraId="09EE1A14" w14:textId="77777777" w:rsidR="003161D6" w:rsidRDefault="003161D6" w:rsidP="00510A0D">
      <w:pPr>
        <w:pStyle w:val="ListParagraph"/>
        <w:ind w:left="0" w:firstLine="4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 w:rsidR="005921E9" w:rsidRPr="00D62A93">
        <w:rPr>
          <w:rFonts w:ascii="Times New Roman" w:hAnsi="Times New Roman"/>
        </w:rPr>
        <w:t>T</w:t>
      </w:r>
      <w:r w:rsidR="00D62A93" w:rsidRPr="00D62A93">
        <w:rPr>
          <w:rFonts w:ascii="Times New Roman" w:hAnsi="Times New Roman"/>
        </w:rPr>
        <w:t>ính</w:t>
      </w:r>
      <w:r w:rsidR="005921E9" w:rsidRPr="00D62A93">
        <w:rPr>
          <w:rFonts w:ascii="Times New Roman" w:hAnsi="Times New Roman"/>
        </w:rPr>
        <w:t xml:space="preserve"> gia tốc của vật khi lên dốc. </w:t>
      </w:r>
    </w:p>
    <w:p w14:paraId="5A0A23CE" w14:textId="29161DD4" w:rsidR="005921E9" w:rsidRPr="003161D6" w:rsidRDefault="003161D6" w:rsidP="00510A0D">
      <w:pPr>
        <w:pStyle w:val="ListParagraph"/>
        <w:ind w:left="0" w:firstLine="4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 w:rsidR="005921E9" w:rsidRPr="003161D6">
        <w:rPr>
          <w:rFonts w:ascii="Times New Roman" w:hAnsi="Times New Roman"/>
        </w:rPr>
        <w:t>V</w:t>
      </w:r>
      <w:r w:rsidR="005921E9" w:rsidRPr="003161D6">
        <w:rPr>
          <w:rFonts w:ascii="Times New Roman" w:hAnsi="Times New Roman" w:cs="Calibri"/>
        </w:rPr>
        <w:t>ậ</w:t>
      </w:r>
      <w:r w:rsidR="005921E9" w:rsidRPr="003161D6">
        <w:rPr>
          <w:rFonts w:ascii="Times New Roman" w:hAnsi="Times New Roman"/>
        </w:rPr>
        <w:t>t c</w:t>
      </w:r>
      <w:r w:rsidR="005921E9" w:rsidRPr="003161D6">
        <w:rPr>
          <w:rFonts w:ascii="Times New Roman" w:hAnsi="Times New Roman" w:cs=".VnTime"/>
        </w:rPr>
        <w:t>ó</w:t>
      </w:r>
      <w:r w:rsidR="005921E9" w:rsidRPr="003161D6">
        <w:rPr>
          <w:rFonts w:ascii="Times New Roman" w:hAnsi="Times New Roman"/>
        </w:rPr>
        <w:t xml:space="preserve"> l</w:t>
      </w:r>
      <w:r w:rsidR="005921E9" w:rsidRPr="003161D6">
        <w:rPr>
          <w:rFonts w:ascii="Times New Roman" w:hAnsi="Times New Roman" w:cs=".VnTime"/>
        </w:rPr>
        <w:t>ê</w:t>
      </w:r>
      <w:r w:rsidR="005921E9" w:rsidRPr="003161D6">
        <w:rPr>
          <w:rFonts w:ascii="Times New Roman" w:hAnsi="Times New Roman"/>
        </w:rPr>
        <w:t>n t</w:t>
      </w:r>
      <w:r w:rsidR="005921E9" w:rsidRPr="003161D6">
        <w:rPr>
          <w:rFonts w:ascii="Times New Roman" w:hAnsi="Times New Roman" w:cs="Calibri"/>
        </w:rPr>
        <w:t>ớ</w:t>
      </w:r>
      <w:r w:rsidR="005921E9" w:rsidRPr="003161D6">
        <w:rPr>
          <w:rFonts w:ascii="Times New Roman" w:hAnsi="Times New Roman"/>
        </w:rPr>
        <w:t xml:space="preserve">i </w:t>
      </w:r>
      <w:r w:rsidR="005921E9" w:rsidRPr="003161D6">
        <w:rPr>
          <w:rFonts w:ascii="Times New Roman" w:hAnsi="Times New Roman" w:cs="Calibri"/>
        </w:rPr>
        <w:t>đượ</w:t>
      </w:r>
      <w:r w:rsidR="005921E9" w:rsidRPr="003161D6">
        <w:rPr>
          <w:rFonts w:ascii="Times New Roman" w:hAnsi="Times New Roman"/>
        </w:rPr>
        <w:t xml:space="preserve">c </w:t>
      </w:r>
      <w:r w:rsidR="005921E9" w:rsidRPr="003161D6">
        <w:rPr>
          <w:rFonts w:ascii="Times New Roman" w:hAnsi="Times New Roman" w:cs="Calibri"/>
        </w:rPr>
        <w:t>đỉ</w:t>
      </w:r>
      <w:r w:rsidR="005921E9" w:rsidRPr="003161D6">
        <w:rPr>
          <w:rFonts w:ascii="Times New Roman" w:hAnsi="Times New Roman"/>
        </w:rPr>
        <w:t>nh d</w:t>
      </w:r>
      <w:r w:rsidR="005921E9" w:rsidRPr="003161D6">
        <w:rPr>
          <w:rFonts w:ascii="Times New Roman" w:hAnsi="Times New Roman" w:cs="Calibri"/>
        </w:rPr>
        <w:t>ố</w:t>
      </w:r>
      <w:r w:rsidR="005921E9" w:rsidRPr="003161D6">
        <w:rPr>
          <w:rFonts w:ascii="Times New Roman" w:hAnsi="Times New Roman"/>
        </w:rPr>
        <w:t>c kh</w:t>
      </w:r>
      <w:r w:rsidR="005921E9" w:rsidRPr="003161D6">
        <w:rPr>
          <w:rFonts w:ascii="Times New Roman" w:hAnsi="Times New Roman" w:cs=".VnTime"/>
        </w:rPr>
        <w:t>ô</w:t>
      </w:r>
      <w:r w:rsidR="005921E9" w:rsidRPr="003161D6">
        <w:rPr>
          <w:rFonts w:ascii="Times New Roman" w:hAnsi="Times New Roman"/>
        </w:rPr>
        <w:t>ng?</w:t>
      </w:r>
      <w:r w:rsidR="00960AF3">
        <w:rPr>
          <w:rFonts w:ascii="Times New Roman" w:hAnsi="Times New Roman"/>
        </w:rPr>
        <w:t xml:space="preserve"> Vì sao?</w:t>
      </w:r>
      <w:r w:rsidR="005921E9" w:rsidRPr="003161D6">
        <w:rPr>
          <w:rFonts w:ascii="Times New Roman" w:hAnsi="Times New Roman"/>
        </w:rPr>
        <w:t xml:space="preserve"> N</w:t>
      </w:r>
      <w:r w:rsidR="005921E9" w:rsidRPr="003161D6">
        <w:rPr>
          <w:rFonts w:ascii="Times New Roman" w:hAnsi="Times New Roman" w:cs="Calibri"/>
        </w:rPr>
        <w:t>ế</w:t>
      </w:r>
      <w:r w:rsidR="005921E9" w:rsidRPr="003161D6">
        <w:rPr>
          <w:rFonts w:ascii="Times New Roman" w:hAnsi="Times New Roman"/>
        </w:rPr>
        <w:t>u c</w:t>
      </w:r>
      <w:r w:rsidR="005921E9" w:rsidRPr="003161D6">
        <w:rPr>
          <w:rFonts w:ascii="Times New Roman" w:hAnsi="Times New Roman" w:cs=".VnTime"/>
        </w:rPr>
        <w:t>ó</w:t>
      </w:r>
      <w:r w:rsidR="005921E9" w:rsidRPr="003161D6">
        <w:rPr>
          <w:rFonts w:ascii="Times New Roman" w:hAnsi="Times New Roman"/>
        </w:rPr>
        <w:t>, h</w:t>
      </w:r>
      <w:r w:rsidR="005921E9" w:rsidRPr="003161D6">
        <w:rPr>
          <w:rFonts w:ascii="Times New Roman" w:hAnsi="Times New Roman" w:cs=".VnTime"/>
        </w:rPr>
        <w:t>ã</w:t>
      </w:r>
      <w:r w:rsidR="005921E9" w:rsidRPr="003161D6">
        <w:rPr>
          <w:rFonts w:ascii="Times New Roman" w:hAnsi="Times New Roman"/>
        </w:rPr>
        <w:t>y t</w:t>
      </w:r>
      <w:r w:rsidR="00B255BA" w:rsidRPr="003161D6">
        <w:rPr>
          <w:rFonts w:ascii="Times New Roman" w:hAnsi="Times New Roman"/>
        </w:rPr>
        <w:t>ính</w:t>
      </w:r>
      <w:r w:rsidR="00D62A93" w:rsidRPr="003161D6">
        <w:rPr>
          <w:rFonts w:ascii="Times New Roman" w:hAnsi="Times New Roman"/>
        </w:rPr>
        <w:t xml:space="preserve"> độ lớn</w:t>
      </w:r>
      <w:r w:rsidR="005921E9" w:rsidRPr="003161D6">
        <w:rPr>
          <w:rFonts w:ascii="Times New Roman" w:hAnsi="Times New Roman"/>
        </w:rPr>
        <w:t xml:space="preserve"> vận tốc của vật tại đỉnh dốc và thời gian</w:t>
      </w:r>
      <w:r w:rsidR="00DA3C89">
        <w:rPr>
          <w:rFonts w:ascii="Times New Roman" w:hAnsi="Times New Roman"/>
        </w:rPr>
        <w:t xml:space="preserve"> vật chuyển động</w:t>
      </w:r>
      <w:r w:rsidR="005921E9" w:rsidRPr="003161D6">
        <w:rPr>
          <w:rFonts w:ascii="Times New Roman" w:hAnsi="Times New Roman"/>
        </w:rPr>
        <w:t xml:space="preserve"> </w:t>
      </w:r>
      <w:r w:rsidR="006C2B2E" w:rsidRPr="003161D6">
        <w:rPr>
          <w:rFonts w:ascii="Times New Roman" w:hAnsi="Times New Roman"/>
        </w:rPr>
        <w:t>từ chân dốc</w:t>
      </w:r>
      <w:r w:rsidR="00B255BA" w:rsidRPr="003161D6">
        <w:rPr>
          <w:rFonts w:ascii="Times New Roman" w:hAnsi="Times New Roman"/>
        </w:rPr>
        <w:t xml:space="preserve"> tới đỉnh</w:t>
      </w:r>
      <w:r w:rsidR="005921E9" w:rsidRPr="003161D6">
        <w:rPr>
          <w:rFonts w:ascii="Times New Roman" w:hAnsi="Times New Roman"/>
        </w:rPr>
        <w:t xml:space="preserve"> dốc</w:t>
      </w:r>
      <w:r w:rsidR="00960AF3">
        <w:rPr>
          <w:rFonts w:ascii="Times New Roman" w:hAnsi="Times New Roman"/>
        </w:rPr>
        <w:t>.</w:t>
      </w:r>
    </w:p>
    <w:p w14:paraId="0B582535" w14:textId="149275AF" w:rsidR="002C50CF" w:rsidRPr="00D62A93" w:rsidRDefault="002C50CF" w:rsidP="003458C4">
      <w:pPr>
        <w:ind w:firstLine="360"/>
        <w:jc w:val="both"/>
        <w:rPr>
          <w:rFonts w:ascii="Times New Roman" w:hAnsi="Times New Roman"/>
        </w:rPr>
      </w:pPr>
      <w:r w:rsidRPr="00D62A93">
        <w:rPr>
          <w:rFonts w:ascii="Times New Roman" w:hAnsi="Times New Roman"/>
          <w:b/>
          <w:bCs/>
        </w:rPr>
        <w:t>1.2.</w:t>
      </w:r>
      <w:r w:rsidRPr="00D62A93">
        <w:rPr>
          <w:rFonts w:ascii="Times New Roman" w:hAnsi="Times New Roman"/>
        </w:rPr>
        <w:t xml:space="preserve"> Một xuồng máy khối lượng m =</w:t>
      </w:r>
      <w:r w:rsidR="00D62A93">
        <w:rPr>
          <w:rFonts w:ascii="Times New Roman" w:hAnsi="Times New Roman"/>
        </w:rPr>
        <w:t xml:space="preserve"> </w:t>
      </w:r>
      <w:r w:rsidR="008D4137" w:rsidRPr="00D62A93">
        <w:rPr>
          <w:rFonts w:ascii="Times New Roman" w:hAnsi="Times New Roman"/>
        </w:rPr>
        <w:t>8</w:t>
      </w:r>
      <w:r w:rsidRPr="00D62A93">
        <w:rPr>
          <w:rFonts w:ascii="Times New Roman" w:hAnsi="Times New Roman"/>
        </w:rPr>
        <w:t xml:space="preserve">0 kg đang chuyển động trên mặt nước thì tắt máy, tiếp tục chuyển động thẳng chịu tác dụng lực cản của nước </w:t>
      </w:r>
      <m:oMath>
        <m:sSub>
          <m:sSubPr>
            <m:ctrlPr>
              <w:rPr>
                <w:rFonts w:ascii="Cambria Math" w:hAnsi="Times New Roman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Times New Roman"/>
                    <w:i/>
                  </w:rPr>
                </m:ctrlPr>
              </m:accPr>
              <m:e>
                <m:r>
                  <w:rPr>
                    <w:rFonts w:ascii="Cambria Math" w:hAnsi="Times New Roman"/>
                  </w:rPr>
                  <m:t>F</m:t>
                </m:r>
              </m:e>
            </m:acc>
          </m:e>
          <m:sub>
            <m:r>
              <w:rPr>
                <w:rFonts w:ascii="Cambria Math" w:hAnsi="Times New Roman"/>
              </w:rPr>
              <m:t>c</m:t>
            </m:r>
          </m:sub>
        </m:sSub>
        <m:r>
          <w:rPr>
            <w:rFonts w:ascii="Cambria Math" w:hAnsi="Times New Roman"/>
          </w:rPr>
          <m:t>=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α</m:t>
        </m:r>
        <m:r>
          <m:rPr>
            <m:sty m:val="p"/>
          </m:rPr>
          <w:rPr>
            <w:rFonts w:ascii="Cambria Math" w:hAnsi="Cambria Math"/>
            <w:position w:val="-6"/>
          </w:rPr>
          <w:object w:dxaOrig="180" w:dyaOrig="340" w14:anchorId="3E8C28E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0.5pt;height:16.5pt" o:ole="">
              <v:imagedata r:id="rId10" o:title=""/>
            </v:shape>
            <o:OLEObject Type="Embed" ProgID="Equation.DSMT4" ShapeID="_x0000_i1025" DrawAspect="Content" ObjectID="_1779256633" r:id="rId11"/>
          </w:object>
        </m:r>
      </m:oMath>
      <w:r w:rsidRPr="00D62A93">
        <w:rPr>
          <w:rFonts w:ascii="Times New Roman" w:hAnsi="Times New Roman"/>
        </w:rPr>
        <w:t xml:space="preserve">, với </w:t>
      </w:r>
      <w:r w:rsidRPr="00D62A93">
        <w:rPr>
          <w:rFonts w:ascii="Times New Roman" w:hAnsi="Times New Roman"/>
          <w:position w:val="-6"/>
        </w:rPr>
        <w:object w:dxaOrig="180" w:dyaOrig="340" w14:anchorId="6D0E8B95">
          <v:shape id="_x0000_i1026" type="#_x0000_t75" style="width:10.5pt;height:16.5pt" o:ole="">
            <v:imagedata r:id="rId10" o:title=""/>
          </v:shape>
          <o:OLEObject Type="Embed" ProgID="Equation.DSMT4" ShapeID="_x0000_i1026" DrawAspect="Content" ObjectID="_1779256634" r:id="rId12"/>
        </w:object>
      </w:r>
      <w:r w:rsidRPr="00D62A93">
        <w:rPr>
          <w:rFonts w:ascii="Times New Roman" w:hAnsi="Times New Roman"/>
        </w:rPr>
        <w:t xml:space="preserve"> là vận tốc xuồng, α là hệ số dương. Biết vận tốc xuồng khi tắt máy là </w:t>
      </w:r>
      <m:oMath>
        <m:sSub>
          <m:sSubPr>
            <m:ctrlPr>
              <w:rPr>
                <w:rFonts w:ascii="Cambria Math" w:hAnsi="Times New Roman"/>
                <w:i/>
              </w:rPr>
            </m:ctrlPr>
          </m:sSubPr>
          <m:e>
            <m:r>
              <w:rPr>
                <w:rFonts w:ascii="Cambria Math" w:hAnsi="Times New Roman"/>
              </w:rPr>
              <m:t>v</m:t>
            </m:r>
          </m:e>
          <m:sub>
            <m:r>
              <w:rPr>
                <w:rFonts w:ascii="Cambria Math" w:hAnsi="Times New Roman"/>
              </w:rPr>
              <m:t>0</m:t>
            </m:r>
          </m:sub>
        </m:sSub>
        <m:r>
          <w:rPr>
            <w:rFonts w:ascii="Cambria Math" w:hAnsi="Times New Roman"/>
          </w:rPr>
          <m:t>=36 km/</m:t>
        </m:r>
        <m:r>
          <w:rPr>
            <w:rFonts w:ascii="Cambria Math" w:hAnsi="Times New Roman"/>
          </w:rPr>
          <m:t>h</m:t>
        </m:r>
      </m:oMath>
      <w:r w:rsidRPr="00D62A93">
        <w:rPr>
          <w:rFonts w:ascii="Times New Roman" w:hAnsi="Times New Roman"/>
        </w:rPr>
        <w:t xml:space="preserve"> và quãng đường mà xuồng đi được khi vận tốc giảm từ </w:t>
      </w:r>
      <m:oMath>
        <m:sSub>
          <m:sSubPr>
            <m:ctrlPr>
              <w:rPr>
                <w:rFonts w:ascii="Cambria Math" w:hAnsi="Times New Roman"/>
                <w:i/>
              </w:rPr>
            </m:ctrlPr>
          </m:sSubPr>
          <m:e>
            <m:r>
              <w:rPr>
                <w:rFonts w:ascii="Cambria Math" w:hAnsi="Times New Roman"/>
              </w:rPr>
              <m:t>v</m:t>
            </m:r>
          </m:e>
          <m:sub>
            <m:r>
              <w:rPr>
                <w:rFonts w:ascii="Cambria Math" w:hAnsi="Times New Roman"/>
              </w:rPr>
              <m:t>0</m:t>
            </m:r>
          </m:sub>
        </m:sSub>
      </m:oMath>
      <w:r w:rsidRPr="00D62A93">
        <w:rPr>
          <w:rFonts w:ascii="Times New Roman" w:hAnsi="Times New Roman"/>
        </w:rPr>
        <w:t xml:space="preserve"> đến </w:t>
      </w:r>
      <m:oMath>
        <m:r>
          <w:rPr>
            <w:rFonts w:ascii="Cambria Math" w:hAnsi="Times New Roman"/>
          </w:rPr>
          <m:t>v=18 km/</m:t>
        </m:r>
        <m:r>
          <w:rPr>
            <w:rFonts w:ascii="Cambria Math" w:hAnsi="Times New Roman"/>
          </w:rPr>
          <m:t>h</m:t>
        </m:r>
      </m:oMath>
      <w:r w:rsidRPr="00D62A93">
        <w:rPr>
          <w:rFonts w:ascii="Times New Roman" w:hAnsi="Times New Roman"/>
        </w:rPr>
        <w:t xml:space="preserve"> là 40</w:t>
      </w:r>
      <w:r w:rsidR="007C6897" w:rsidRPr="00D62A93">
        <w:rPr>
          <w:rFonts w:ascii="Times New Roman" w:hAnsi="Times New Roman"/>
        </w:rPr>
        <w:t xml:space="preserve"> </w:t>
      </w:r>
      <w:r w:rsidRPr="00D62A93">
        <w:rPr>
          <w:rFonts w:ascii="Times New Roman" w:hAnsi="Times New Roman"/>
        </w:rPr>
        <w:t>m.</w:t>
      </w:r>
      <w:r w:rsidR="00C472DD" w:rsidRPr="00D62A93">
        <w:rPr>
          <w:rFonts w:ascii="Times New Roman" w:hAnsi="Times New Roman"/>
        </w:rPr>
        <w:t xml:space="preserve"> Tính h</w:t>
      </w:r>
      <w:r w:rsidRPr="00D62A93">
        <w:rPr>
          <w:rFonts w:ascii="Times New Roman" w:hAnsi="Times New Roman"/>
        </w:rPr>
        <w:t>ệ số α và thời gian xuồng đi quãng đường trên.</w:t>
      </w:r>
    </w:p>
    <w:p w14:paraId="6556ADE2" w14:textId="25311AF8" w:rsidR="001B11A3" w:rsidRPr="00D62A93" w:rsidRDefault="001B11A3" w:rsidP="00D35234">
      <w:pPr>
        <w:spacing w:before="120" w:line="276" w:lineRule="auto"/>
        <w:rPr>
          <w:rFonts w:ascii="Times New Roman" w:hAnsi="Times New Roman"/>
          <w:b/>
          <w:lang w:val="es-ES"/>
        </w:rPr>
      </w:pPr>
      <w:r w:rsidRPr="00D62A93">
        <w:rPr>
          <w:rFonts w:ascii="Times New Roman" w:hAnsi="Times New Roman"/>
          <w:b/>
          <w:lang w:val="es-ES"/>
        </w:rPr>
        <w:t>Câu 2. (4,0 điểm)</w:t>
      </w:r>
    </w:p>
    <w:p w14:paraId="559C2ABF" w14:textId="794C08D5" w:rsidR="00D21A66" w:rsidRPr="00D62A93" w:rsidRDefault="003458C4" w:rsidP="00AB5B86">
      <w:pPr>
        <w:ind w:firstLine="720"/>
        <w:jc w:val="both"/>
        <w:rPr>
          <w:rFonts w:ascii="Times New Roman" w:hAnsi="Times New Roman"/>
          <w:spacing w:val="4"/>
        </w:rPr>
      </w:pPr>
      <w:r w:rsidRPr="00D62A93">
        <w:rPr>
          <w:rFonts w:ascii="Times New Roman" w:hAnsi="Times New Roman"/>
          <w:noProof/>
          <w:spacing w:val="4"/>
        </w:rPr>
        <w:drawing>
          <wp:anchor distT="0" distB="0" distL="114300" distR="114300" simplePos="0" relativeHeight="251670528" behindDoc="0" locked="0" layoutInCell="1" allowOverlap="1" wp14:anchorId="6D2CCA3F" wp14:editId="76F07EAB">
            <wp:simplePos x="0" y="0"/>
            <wp:positionH relativeFrom="margin">
              <wp:posOffset>3976370</wp:posOffset>
            </wp:positionH>
            <wp:positionV relativeFrom="paragraph">
              <wp:posOffset>29210</wp:posOffset>
            </wp:positionV>
            <wp:extent cx="2378075" cy="1993265"/>
            <wp:effectExtent l="0" t="0" r="3175" b="6985"/>
            <wp:wrapThrough wrapText="bothSides">
              <wp:wrapPolygon edited="0">
                <wp:start x="0" y="0"/>
                <wp:lineTo x="0" y="21469"/>
                <wp:lineTo x="21456" y="21469"/>
                <wp:lineTo x="21456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8075" cy="19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1A66" w:rsidRPr="00D62A93">
        <w:rPr>
          <w:rFonts w:ascii="Times New Roman" w:hAnsi="Times New Roman"/>
          <w:spacing w:val="4"/>
        </w:rPr>
        <w:t xml:space="preserve">Một thanh nhẹ AB </w:t>
      </w:r>
      <w:r w:rsidR="00C50071" w:rsidRPr="00D62A93">
        <w:rPr>
          <w:rFonts w:ascii="Times New Roman" w:hAnsi="Times New Roman"/>
          <w:spacing w:val="4"/>
        </w:rPr>
        <w:t>có</w:t>
      </w:r>
      <w:r w:rsidR="00D21A66" w:rsidRPr="00D62A93">
        <w:rPr>
          <w:rFonts w:ascii="Times New Roman" w:hAnsi="Times New Roman"/>
          <w:spacing w:val="4"/>
        </w:rPr>
        <w:t xml:space="preserve"> đầu A tựa vào tường nhẵn</w:t>
      </w:r>
      <w:r w:rsidR="00C16D90">
        <w:rPr>
          <w:rFonts w:ascii="Times New Roman" w:hAnsi="Times New Roman"/>
          <w:spacing w:val="4"/>
        </w:rPr>
        <w:t xml:space="preserve"> </w:t>
      </w:r>
      <w:r w:rsidR="00D21A66" w:rsidRPr="00D62A93">
        <w:rPr>
          <w:rFonts w:ascii="Times New Roman" w:hAnsi="Times New Roman"/>
          <w:spacing w:val="4"/>
        </w:rPr>
        <w:t>thẳng</w:t>
      </w:r>
      <w:r w:rsidR="008D4137" w:rsidRPr="00D62A93">
        <w:rPr>
          <w:rFonts w:ascii="Times New Roman" w:hAnsi="Times New Roman"/>
          <w:spacing w:val="4"/>
        </w:rPr>
        <w:t xml:space="preserve"> </w:t>
      </w:r>
      <w:r w:rsidR="00D21A66" w:rsidRPr="00D62A93">
        <w:rPr>
          <w:rFonts w:ascii="Times New Roman" w:hAnsi="Times New Roman"/>
          <w:spacing w:val="4"/>
        </w:rPr>
        <w:t>đứng</w:t>
      </w:r>
      <w:r w:rsidR="00960AF3">
        <w:rPr>
          <w:rFonts w:ascii="Times New Roman" w:hAnsi="Times New Roman"/>
          <w:spacing w:val="4"/>
        </w:rPr>
        <w:t xml:space="preserve"> </w:t>
      </w:r>
      <w:r w:rsidR="00960AF3" w:rsidRPr="00D62A93">
        <w:rPr>
          <w:rFonts w:ascii="Times New Roman" w:hAnsi="Times New Roman"/>
          <w:spacing w:val="4"/>
        </w:rPr>
        <w:t>(bỏ qua ma sát)</w:t>
      </w:r>
      <w:r w:rsidR="00D21A66" w:rsidRPr="00D62A93">
        <w:rPr>
          <w:rFonts w:ascii="Times New Roman" w:hAnsi="Times New Roman"/>
          <w:spacing w:val="4"/>
        </w:rPr>
        <w:t xml:space="preserve">, đầu B được treo vào tường bằng dây BC. Trên thanh AB treo một vật có khối lượng m = 5 kg tại E với EB = </w:t>
      </w:r>
      <m:oMath>
        <m:f>
          <m:fPr>
            <m:ctrlPr>
              <w:rPr>
                <w:rFonts w:ascii="Cambria Math" w:hAnsi="Cambria Math"/>
                <w:i/>
                <w:spacing w:val="4"/>
              </w:rPr>
            </m:ctrlPr>
          </m:fPr>
          <m:num>
            <m:r>
              <w:rPr>
                <w:rFonts w:ascii="Cambria Math" w:hAnsi="Cambria Math"/>
                <w:spacing w:val="4"/>
              </w:rPr>
              <m:t>1</m:t>
            </m:r>
          </m:num>
          <m:den>
            <m:r>
              <w:rPr>
                <w:rFonts w:ascii="Cambria Math" w:hAnsi="Cambria Math"/>
                <w:spacing w:val="4"/>
              </w:rPr>
              <m:t>3</m:t>
            </m:r>
          </m:den>
        </m:f>
      </m:oMath>
      <w:r w:rsidR="00D21A66" w:rsidRPr="00D62A93">
        <w:rPr>
          <w:rFonts w:ascii="Times New Roman" w:eastAsiaTheme="minorEastAsia" w:hAnsi="Times New Roman"/>
          <w:spacing w:val="4"/>
        </w:rPr>
        <w:t>AB</w:t>
      </w:r>
      <w:r w:rsidR="00960AF3">
        <w:rPr>
          <w:rFonts w:ascii="Times New Roman" w:eastAsiaTheme="minorEastAsia" w:hAnsi="Times New Roman"/>
          <w:spacing w:val="4"/>
        </w:rPr>
        <w:t xml:space="preserve"> </w:t>
      </w:r>
      <w:r w:rsidR="00960AF3" w:rsidRPr="00D62A93">
        <w:rPr>
          <w:rFonts w:ascii="Times New Roman" w:hAnsi="Times New Roman"/>
          <w:spacing w:val="4"/>
        </w:rPr>
        <w:t>(Hình 1)</w:t>
      </w:r>
      <w:r w:rsidR="00D21A66" w:rsidRPr="00D62A93">
        <w:rPr>
          <w:rFonts w:ascii="Times New Roman" w:eastAsiaTheme="minorEastAsia" w:hAnsi="Times New Roman"/>
          <w:spacing w:val="4"/>
        </w:rPr>
        <w:t>. Khi</w:t>
      </w:r>
      <w:r w:rsidR="00960AF3">
        <w:rPr>
          <w:rFonts w:ascii="Times New Roman" w:eastAsiaTheme="minorEastAsia" w:hAnsi="Times New Roman"/>
          <w:spacing w:val="4"/>
        </w:rPr>
        <w:t xml:space="preserve"> hệ</w:t>
      </w:r>
      <w:r w:rsidR="00D21A66" w:rsidRPr="00D62A93">
        <w:rPr>
          <w:rFonts w:ascii="Times New Roman" w:eastAsiaTheme="minorEastAsia" w:hAnsi="Times New Roman"/>
          <w:spacing w:val="4"/>
        </w:rPr>
        <w:t xml:space="preserve"> cân bằng, dây BC hợp với thanh AB một góc α</w:t>
      </w:r>
      <w:r w:rsidR="00D21A66" w:rsidRPr="00D62A93">
        <w:rPr>
          <w:rFonts w:ascii="Times New Roman" w:hAnsi="Times New Roman"/>
          <w:spacing w:val="4"/>
        </w:rPr>
        <w:t xml:space="preserve"> = 30</w:t>
      </w:r>
      <w:r w:rsidR="00D21A66" w:rsidRPr="00D62A93">
        <w:rPr>
          <w:rFonts w:ascii="Times New Roman" w:hAnsi="Times New Roman"/>
          <w:spacing w:val="4"/>
          <w:vertAlign w:val="superscript"/>
        </w:rPr>
        <w:t>0</w:t>
      </w:r>
      <w:r w:rsidR="00D21A66" w:rsidRPr="00D62A93">
        <w:rPr>
          <w:rFonts w:ascii="Times New Roman" w:hAnsi="Times New Roman"/>
          <w:spacing w:val="4"/>
        </w:rPr>
        <w:t>. Lấy gia tốc rơi tự do g = 10 m/s</w:t>
      </w:r>
      <w:r w:rsidR="00D21A66" w:rsidRPr="00D62A93">
        <w:rPr>
          <w:rFonts w:ascii="Times New Roman" w:hAnsi="Times New Roman"/>
          <w:spacing w:val="4"/>
          <w:vertAlign w:val="superscript"/>
        </w:rPr>
        <w:t>2</w:t>
      </w:r>
      <w:r w:rsidR="00D21A66" w:rsidRPr="00D62A93">
        <w:rPr>
          <w:rFonts w:ascii="Times New Roman" w:hAnsi="Times New Roman"/>
          <w:spacing w:val="4"/>
        </w:rPr>
        <w:t>.</w:t>
      </w:r>
    </w:p>
    <w:p w14:paraId="6320BA06" w14:textId="4E556CDC" w:rsidR="00D21A66" w:rsidRPr="00D62A93" w:rsidRDefault="00AC507C" w:rsidP="00676281">
      <w:pPr>
        <w:ind w:firstLine="450"/>
        <w:rPr>
          <w:rFonts w:ascii="Times New Roman" w:hAnsi="Times New Roman"/>
        </w:rPr>
      </w:pPr>
      <w:r w:rsidRPr="00D62A93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C5D862B" wp14:editId="73C0001B">
                <wp:simplePos x="0" y="0"/>
                <wp:positionH relativeFrom="column">
                  <wp:posOffset>5518501</wp:posOffset>
                </wp:positionH>
                <wp:positionV relativeFrom="paragraph">
                  <wp:posOffset>325774</wp:posOffset>
                </wp:positionV>
                <wp:extent cx="300251" cy="252484"/>
                <wp:effectExtent l="0" t="0" r="24130" b="1460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251" cy="2524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5613ED" w14:textId="144604B6" w:rsidR="00AC507C" w:rsidRPr="00DE3D99" w:rsidRDefault="00AC507C" w:rsidP="00AC507C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AC507C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m</w:t>
                            </w:r>
                            <w:r w:rsidRPr="00DE3D99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left:0;text-align:left;margin-left:434.55pt;margin-top:25.65pt;width:23.65pt;height:19.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vq6zhQIAAJEFAAAOAAAAZHJzL2Uyb0RvYy54bWysVN1P2zAQf5+0/8Hy+0iaFQYVKapATJMQ IGDi2XXs1prt82y3SffX7+yk4WN9QntxfL7P3+V3d37RGU22wgcFtqaTo5ISYTk0yq5q+vPp+ssp JSEy2zANVtR0JwK9mH/+dN66mahgDboRnmAQG2atq+k6RjcrisDXwrBwBE5YVErwhkUU/apoPGsx utFFVZYnRQu+cR64CAFfr3olnef4Ugoe76QMIhJdU6wt5tPnc5nOYn7OZivP3FrxoQz2gSoMUxaT jqGuWGRk49U/oYziHgLIeMTBFCCl4iJjQDST8h2axzVzImPB5gQ3tin8v7D8dnvviWrw351QYpnB f/SAXWN2pQXBN2xQ68IM7R7dvR+kgNeEtpPepC/iIF1u6m5squgi4fj4tSyr4wklHFXVcTU9naaY xYuz8yF+F2BIutTUY/bcSra9CbE33ZukXAG0aq6V1llIPBGX2pMtwz+8XE2G4G+stP2QI9aYPIuE v0ecb3GnRYqn7YOQ2DrEWOWCM2lfimGcCxtzB3MktE5uEksfHSeHHHXcoxhsk5vIZB4dy0OObzOO Hjkr2Dg6G2XBHwrQ/Boz9/Z79D3mBD92y25gwRKaHZLHQz9VwfFrhb/whoV4zzyOEQ4croZ4h4fU 0NYUhhsla/B/Dr0ne2Q3ailpcSxrGn5vmBeU6B8WeX82mU7THGdhevytQsG/1ixfa+zGXALyAumH 1eVrso96f5UezDNukEXKiipmOeauKY9+L1zGfl3gDuJischmOLuOxRv76HgKnhqcKPrUPTPvBh5H HIBb2I8wm72jc2+bPC0sNhGkylxPLe77OrQe5z5Py7Cj0mJ5LWerl006/wsAAP//AwBQSwMEFAAG AAgAAAAhAPwp4f3gAAAACQEAAA8AAABkcnMvZG93bnJldi54bWxMj8FOwzAMhu9IvENkJG4szYCy lqYTQiCEtANsk8Yxa5y2onGqJu3K25Od4GbLn35/f7GebccmHHzrSIJYJMCQKqdbqiXsd683K2A+ KNKqc4QSftDDury8KFSu3Yk+cdqGmsUQ8rmS0ITQ55z7qkGr/ML1SPFm3GBViOtQcz2oUwy3HV8m Scqtail+aFSPzw1W39vRSvgy6m338u433Cwnk7Uf48E8jFJeX81Pj8ACzuEPhrN+VIcyOh3dSNqz TsIqzUREJdyLW2ARyER6B+x4HgTwsuD/G5S/AAAA//8DAFBLAQItABQABgAIAAAAIQC2gziS/gAA AOEBAAATAAAAAAAAAAAAAAAAAAAAAABbQ29udGVudF9UeXBlc10ueG1sUEsBAi0AFAAGAAgAAAAh ADj9If/WAAAAlAEAAAsAAAAAAAAAAAAAAAAALwEAAF9yZWxzLy5yZWxzUEsBAi0AFAAGAAgAAAAh ABy+rrOFAgAAkQUAAA4AAAAAAAAAAAAAAAAALgIAAGRycy9lMm9Eb2MueG1sUEsBAi0AFAAGAAgA AAAhAPwp4f3gAAAACQEAAA8AAAAAAAAAAAAAAAAA3wQAAGRycy9kb3ducmV2LnhtbFBLBQYAAAAA BAAEAPMAAADsBQAAAAA= " fillcolor="white [3212]" strokecolor="white [3212]" strokeweight="1pt">
                <v:textbox>
                  <w:txbxContent>
                    <w:p w14:paraId="1F5613ED" w14:textId="144604B6" w:rsidR="00AC507C" w:rsidRPr="00DE3D99" w:rsidRDefault="00AC507C" w:rsidP="00AC507C">
                      <w:pPr>
                        <w:shd w:val="clear" w:color="auto" w:fill="FFFFFF" w:themeFill="background1"/>
                        <w:jc w:val="center"/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</w:pPr>
                      <w:r w:rsidRPr="00AC507C">
                        <w:rPr>
                          <w:rFonts w:ascii="Times New Roman" w:hAnsi="Times New Roman"/>
                          <w:sz w:val="26"/>
                          <w:szCs w:val="26"/>
                        </w:rPr>
                        <w:t>m</w:t>
                      </w:r>
                      <w:r w:rsidRPr="00DE3D99"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  <w:t xml:space="preserve"> 1</w:t>
                      </w:r>
                    </w:p>
                  </w:txbxContent>
                </v:textbox>
              </v:rect>
            </w:pict>
          </mc:Fallback>
        </mc:AlternateContent>
      </w:r>
      <w:r w:rsidR="00D21A66" w:rsidRPr="00D62A93">
        <w:rPr>
          <w:rFonts w:ascii="Times New Roman" w:hAnsi="Times New Roman"/>
        </w:rPr>
        <w:t>a</w:t>
      </w:r>
      <w:r w:rsidR="00676281">
        <w:rPr>
          <w:rFonts w:ascii="Times New Roman" w:hAnsi="Times New Roman"/>
        </w:rPr>
        <w:t>.</w:t>
      </w:r>
      <w:r w:rsidR="00D21A66" w:rsidRPr="00D62A93">
        <w:rPr>
          <w:rFonts w:ascii="Times New Roman" w:hAnsi="Times New Roman"/>
        </w:rPr>
        <w:t xml:space="preserve"> T</w:t>
      </w:r>
      <w:r w:rsidR="007C7A4C" w:rsidRPr="00D62A93">
        <w:rPr>
          <w:rFonts w:ascii="Times New Roman" w:hAnsi="Times New Roman"/>
        </w:rPr>
        <w:t xml:space="preserve">ính góc β (tạo bởi tường với dây BC) và </w:t>
      </w:r>
      <w:r w:rsidR="00D21A66" w:rsidRPr="00D62A93">
        <w:rPr>
          <w:rFonts w:ascii="Times New Roman" w:hAnsi="Times New Roman"/>
        </w:rPr>
        <w:t>lực căng</w:t>
      </w:r>
      <w:r w:rsidR="00E747FF">
        <w:rPr>
          <w:rFonts w:ascii="Times New Roman" w:hAnsi="Times New Roman"/>
        </w:rPr>
        <w:t xml:space="preserve"> của</w:t>
      </w:r>
      <w:r w:rsidR="00D21A66" w:rsidRPr="00D62A93">
        <w:rPr>
          <w:rFonts w:ascii="Times New Roman" w:hAnsi="Times New Roman"/>
        </w:rPr>
        <w:t xml:space="preserve"> dây</w:t>
      </w:r>
      <w:r w:rsidR="00960AF3">
        <w:rPr>
          <w:rFonts w:ascii="Times New Roman" w:hAnsi="Times New Roman"/>
        </w:rPr>
        <w:t xml:space="preserve"> </w:t>
      </w:r>
      <w:r w:rsidR="007C7A4C" w:rsidRPr="00D62A93">
        <w:rPr>
          <w:rFonts w:ascii="Times New Roman" w:hAnsi="Times New Roman"/>
        </w:rPr>
        <w:t>BC</w:t>
      </w:r>
      <w:r w:rsidR="00D21A66" w:rsidRPr="00D62A93">
        <w:rPr>
          <w:rFonts w:ascii="Times New Roman" w:hAnsi="Times New Roman"/>
        </w:rPr>
        <w:t>.</w:t>
      </w:r>
    </w:p>
    <w:p w14:paraId="0CE37615" w14:textId="2AC421F8" w:rsidR="00583F0D" w:rsidRPr="00D62A93" w:rsidRDefault="00D62A93" w:rsidP="00676281">
      <w:pPr>
        <w:ind w:firstLine="450"/>
        <w:rPr>
          <w:rFonts w:ascii="Times New Roman" w:hAnsi="Times New Roman"/>
        </w:rPr>
      </w:pPr>
      <w:r w:rsidRPr="00D62A93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1E4BFD" wp14:editId="0855B992">
                <wp:simplePos x="0" y="0"/>
                <wp:positionH relativeFrom="column">
                  <wp:posOffset>4898419</wp:posOffset>
                </wp:positionH>
                <wp:positionV relativeFrom="paragraph">
                  <wp:posOffset>250010</wp:posOffset>
                </wp:positionV>
                <wp:extent cx="823235" cy="308904"/>
                <wp:effectExtent l="0" t="0" r="15240" b="152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3235" cy="3089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4A35BF" w14:textId="10FDB5A3" w:rsidR="003458C4" w:rsidRPr="00DE3D99" w:rsidRDefault="003458C4" w:rsidP="003458C4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DE3D99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Hình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7" style="position:absolute;left:0;text-align:left;margin-left:385.7pt;margin-top:19.7pt;width:64.8pt;height:24.3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DzfohwIAAJYFAAAOAAAAZHJzL2Uyb0RvYy54bWysVEtPGzEQvlfqf7B8L7t5QCFigyIQVSVE EVBxdrx2YtX2uLaT3fTXd+zdbIDmhHrxejzfPL7Zmbm8ao0mW+GDAlvR0UlJibAcamVXFf35fPvl nJIQma2ZBisquhOBXs0/f7ps3EyMYQ26Fp6gExtmjavoOkY3K4rA18KwcAJOWFRK8IZFFP2qqD1r 0LvRxbgsz4oGfO08cBECvt50SjrP/qUUPP6QMohIdEUxt5hPn89lOov5JZutPHNrxfs02AeyMExZ DDq4umGRkY1X/7gyinsIIOMJB1OAlIqLzAHZjMp3bJ7WzInMBYsT3FCm8P/c8vvtgyeqruiEEssM /qJHLBqzKy3IJJWncWGGqCf34Hsp4DVxbaU36YssSJtLuhtKKtpIOD6ejyfjySklHFWT8vyinCaf xcHY+RC/CTAkXSrqMXguJNvehdhB95AUK4BW9a3SOgupS8S19mTL8P8uV6Pe+RuUth8yxByTZZH4 d4zzLe60SP60fRQSC4ccxznh3LKHZBjnwsazPqGMTmYSUx8MR8cMddyz6LHJTORWHgzLY4ZvIw4W OSrYOBgbZcEfc1D/GiJ3+D37jnOiH9tlm7slI9PLEuoddpCHbrSC47cK/+QdC/GBeZwlnDrcD/EH HlJDU1Hob5Sswf859p7w2OKopaTB2axo+L1hXlCiv1ts/ovRdJqGOQvT069jFPxrzfK1xm7MNWB7 jHATOZ6vCR/1/io9mBdcI4sUFVXMcoxdUR79XriO3c7ARcTFYpFhOMCOxTv75HhynuqcOvW5fWHe 9e0ccQ7uYT/HbPauqztssrSw2ESQKrf8oa79H8Dhz0PTL6q0XV7LGXVYp/O/AAAA//8DAFBLAwQU AAYACAAAACEAK3p/ieAAAAAJAQAADwAAAGRycy9kb3ducmV2LnhtbEyPTUvEMBCG74L/IYzgzU26 iv3YpouIIoKHdVdwj9kmaYvNpDRpt/57x5OehmEe3nnecru4ns1mDJ1HCclKADNYe91hI+Hj8HyT AQtRoVa9RyPh2wTYVpcXpSq0P+O7mfexYRSCoVAS2hiHgvNQt8apsPKDQbpZPzoVaR0brkd1pnDX 87UQ99ypDulDqwbz2Jr6az85CUerXg5Pr+GN2/Vs8243fdp0kvL6annYAItmiX8w/OqTOlTkdPIT 6sB6CWma3BEq4TanSUAuEip3kpBlAnhV8v8Nqh8AAAD//wMAUEsBAi0AFAAGAAgAAAAhALaDOJL+ AAAA4QEAABMAAAAAAAAAAAAAAAAAAAAAAFtDb250ZW50X1R5cGVzXS54bWxQSwECLQAUAAYACAAA ACEAOP0h/9YAAACUAQAACwAAAAAAAAAAAAAAAAAvAQAAX3JlbHMvLnJlbHNQSwECLQAUAAYACAAA ACEACQ836IcCAACWBQAADgAAAAAAAAAAAAAAAAAuAgAAZHJzL2Uyb0RvYy54bWxQSwECLQAUAAYA CAAAACEAK3p/ieAAAAAJAQAADwAAAAAAAAAAAAAAAADhBAAAZHJzL2Rvd25yZXYueG1sUEsFBgAA AAAEAAQA8wAAAO4FAAAAAA== " fillcolor="white [3212]" strokecolor="white [3212]" strokeweight="1pt">
                <v:textbox>
                  <w:txbxContent>
                    <w:p w14:paraId="354A35BF" w14:textId="10FDB5A3" w:rsidR="003458C4" w:rsidRPr="00DE3D99" w:rsidRDefault="003458C4" w:rsidP="003458C4">
                      <w:pPr>
                        <w:shd w:val="clear" w:color="auto" w:fill="FFFFFF" w:themeFill="background1"/>
                        <w:jc w:val="center"/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</w:pPr>
                      <w:r w:rsidRPr="00DE3D99"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  <w:t>Hình 1</w:t>
                      </w:r>
                    </w:p>
                  </w:txbxContent>
                </v:textbox>
              </v:rect>
            </w:pict>
          </mc:Fallback>
        </mc:AlternateContent>
      </w:r>
      <w:r w:rsidR="00D21A66" w:rsidRPr="00D62A93">
        <w:rPr>
          <w:rFonts w:ascii="Times New Roman" w:hAnsi="Times New Roman"/>
        </w:rPr>
        <w:t>b</w:t>
      </w:r>
      <w:r w:rsidR="00676281">
        <w:rPr>
          <w:rFonts w:ascii="Times New Roman" w:hAnsi="Times New Roman"/>
        </w:rPr>
        <w:t>.</w:t>
      </w:r>
      <w:r w:rsidR="00D21A66" w:rsidRPr="00D62A93">
        <w:rPr>
          <w:rFonts w:ascii="Times New Roman" w:hAnsi="Times New Roman"/>
        </w:rPr>
        <w:t xml:space="preserve"> Giả sử giữa thanh AB và tường có ma sát</w:t>
      </w:r>
      <w:r w:rsidR="00083CEF" w:rsidRPr="00D62A93">
        <w:rPr>
          <w:rFonts w:ascii="Times New Roman" w:hAnsi="Times New Roman"/>
        </w:rPr>
        <w:t>, hệ số ma sát là µ. Hãy tìm điều kiện của</w:t>
      </w:r>
      <w:r w:rsidR="00D21A66" w:rsidRPr="00D62A93">
        <w:rPr>
          <w:rFonts w:ascii="Times New Roman" w:hAnsi="Times New Roman"/>
        </w:rPr>
        <w:t xml:space="preserve"> µ</w:t>
      </w:r>
      <w:r w:rsidR="00083CEF" w:rsidRPr="00D62A93">
        <w:rPr>
          <w:rFonts w:ascii="Times New Roman" w:hAnsi="Times New Roman"/>
        </w:rPr>
        <w:t xml:space="preserve"> đ</w:t>
      </w:r>
      <w:r w:rsidR="00D21A66" w:rsidRPr="00D62A93">
        <w:rPr>
          <w:rFonts w:ascii="Times New Roman" w:hAnsi="Times New Roman"/>
        </w:rPr>
        <w:t xml:space="preserve">ể thanh AB cân bằng </w:t>
      </w:r>
      <w:r w:rsidR="00083CEF" w:rsidRPr="00D62A93">
        <w:rPr>
          <w:rFonts w:ascii="Times New Roman" w:hAnsi="Times New Roman"/>
        </w:rPr>
        <w:t>ở vị trí tương ứng với</w:t>
      </w:r>
      <w:r w:rsidR="006C2B2E" w:rsidRPr="00D62A93">
        <w:rPr>
          <w:rFonts w:ascii="Times New Roman" w:hAnsi="Times New Roman"/>
        </w:rPr>
        <w:t xml:space="preserve"> góc</w:t>
      </w:r>
      <w:r w:rsidR="00083CEF" w:rsidRPr="00D62A93">
        <w:rPr>
          <w:rFonts w:ascii="Times New Roman" w:hAnsi="Times New Roman"/>
        </w:rPr>
        <w:t xml:space="preserve"> </w:t>
      </w:r>
      <w:r w:rsidR="00D21A66" w:rsidRPr="00D62A93">
        <w:rPr>
          <w:rFonts w:ascii="Times New Roman" w:hAnsi="Times New Roman"/>
        </w:rPr>
        <w:t>α = 30</w:t>
      </w:r>
      <w:r w:rsidR="00D21A66" w:rsidRPr="00D62A93">
        <w:rPr>
          <w:rFonts w:ascii="Times New Roman" w:hAnsi="Times New Roman"/>
          <w:vertAlign w:val="superscript"/>
        </w:rPr>
        <w:t>0</w:t>
      </w:r>
      <w:r w:rsidR="00D21A66" w:rsidRPr="00D62A93">
        <w:rPr>
          <w:rFonts w:ascii="Times New Roman" w:hAnsi="Times New Roman"/>
        </w:rPr>
        <w:t xml:space="preserve"> và góc β = 50</w:t>
      </w:r>
      <w:r w:rsidR="00D21A66" w:rsidRPr="00D62A93">
        <w:rPr>
          <w:rFonts w:ascii="Times New Roman" w:hAnsi="Times New Roman"/>
          <w:vertAlign w:val="superscript"/>
        </w:rPr>
        <w:t>0</w:t>
      </w:r>
      <w:r w:rsidR="00D21A66" w:rsidRPr="00D62A93">
        <w:rPr>
          <w:rFonts w:ascii="Times New Roman" w:hAnsi="Times New Roman"/>
        </w:rPr>
        <w:t xml:space="preserve">. </w:t>
      </w:r>
    </w:p>
    <w:p w14:paraId="6EEA0B80" w14:textId="283F1B63" w:rsidR="008E3557" w:rsidRPr="00D62A93" w:rsidRDefault="008E3557" w:rsidP="00D35234">
      <w:pPr>
        <w:spacing w:before="120" w:line="276" w:lineRule="auto"/>
        <w:rPr>
          <w:rFonts w:ascii="Times New Roman" w:hAnsi="Times New Roman"/>
          <w:b/>
          <w:lang w:val="es-ES"/>
        </w:rPr>
      </w:pPr>
      <w:r w:rsidRPr="00D62A93">
        <w:rPr>
          <w:rFonts w:ascii="Times New Roman" w:hAnsi="Times New Roman"/>
          <w:b/>
          <w:bCs/>
          <w:color w:val="000000"/>
          <w:lang w:val="nl-NL"/>
        </w:rPr>
        <w:t xml:space="preserve">Câu 3. </w:t>
      </w:r>
      <w:r w:rsidRPr="00D62A93">
        <w:rPr>
          <w:rFonts w:ascii="Times New Roman" w:hAnsi="Times New Roman"/>
          <w:b/>
          <w:lang w:val="es-ES"/>
        </w:rPr>
        <w:t>(4,0 điểm)</w:t>
      </w:r>
      <w:r w:rsidR="00AC507C">
        <w:rPr>
          <w:rFonts w:ascii="Times New Roman" w:hAnsi="Times New Roman"/>
          <w:b/>
          <w:lang w:val="es-ES"/>
        </w:rPr>
        <w:t xml:space="preserve"> </w:t>
      </w:r>
    </w:p>
    <w:p w14:paraId="4B5DB425" w14:textId="27711142" w:rsidR="008E3557" w:rsidRPr="00D62A93" w:rsidRDefault="007963BA" w:rsidP="00A71C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ind w:right="27" w:firstLine="630"/>
        <w:jc w:val="both"/>
        <w:rPr>
          <w:rFonts w:ascii="Times New Roman" w:hAnsi="Times New Roman"/>
          <w:color w:val="000000"/>
          <w:lang w:val="nl-NL"/>
        </w:rPr>
      </w:pPr>
      <w:r>
        <w:rPr>
          <w:rFonts w:ascii="Times New Roman" w:hAnsi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3579CE98" wp14:editId="003E2827">
                <wp:simplePos x="0" y="0"/>
                <wp:positionH relativeFrom="column">
                  <wp:posOffset>3638939</wp:posOffset>
                </wp:positionH>
                <wp:positionV relativeFrom="paragraph">
                  <wp:posOffset>297360</wp:posOffset>
                </wp:positionV>
                <wp:extent cx="1944806" cy="1262418"/>
                <wp:effectExtent l="76200" t="38100" r="74930" b="5207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4806" cy="1262418"/>
                          <a:chOff x="0" y="0"/>
                          <a:chExt cx="1944806" cy="1262418"/>
                        </a:xfrm>
                      </wpg:grpSpPr>
                      <wps:wsp>
                        <wps:cNvPr id="4" name="Straight Arrow Connector 4"/>
                        <wps:cNvCnPr/>
                        <wps:spPr>
                          <a:xfrm>
                            <a:off x="0" y="286603"/>
                            <a:ext cx="6824" cy="975815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Arrow Connector 7"/>
                        <wps:cNvCnPr/>
                        <wps:spPr>
                          <a:xfrm>
                            <a:off x="1931158" y="286603"/>
                            <a:ext cx="13648" cy="33039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457200" y="0"/>
                            <a:ext cx="6824" cy="45720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>
                            <a:off x="1699146" y="143302"/>
                            <a:ext cx="0" cy="33437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oel="http://schemas.microsoft.com/office/2019/extlst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4B1D626" id="Group 11" o:spid="_x0000_s1026" style="position:absolute;margin-left:286.55pt;margin-top:23.4pt;width:153.15pt;height:99.4pt;z-index:251691008" coordsize="19448,1262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JNtHzgIAABoNAAAOAAAAZHJzL2Uyb0RvYy54bWzsV9tunDAQfa/Uf7B4b8DAsrsobFQlaV6q NkraD3CMuUhgW7az7P59xzaQNBdtk0qVKu2LwdhzOz6eGU7Pdn2HtkzpVvAiwCdRgBinomx5XQQ/ f3z5tAqQNoSXpBOcFcGe6eBs8/HD6SBzFotGdCVTCJRwnQ+yCBpjZB6GmjasJ/pESMZhsRKqJwam qg5LRQbQ3ndhHEVZOAhVSiUo0xq+XvjFYOP0VxWj5ntVaWZQVwTgm3GjcuOdHcPNKclrRWTT0tEN 8g4vetJyMDqruiCGoHvVPlPVt1QJLSpzQkUfiqpqKXMxQDQ4ehLNlRL30sVS50MtZ5gA2ic4vVst /ba9Vqgt4exwgDjp4YycWQRzAGeQdQ57rpS8lddq/FD7mY13V6nePiEStHOw7mdY2c4gCh/xOk1X URYgCms4zuIUrzzwtIHTeSZHm8sDkuFkOLT+ze4MEkikH3DSf4fTbUMkc/Bri8GIUzrBdGsUaevG oM9KiQGdC86BbkKh1APnhM75iJrONQD4KmTxKsuixKMy4ZatYjBmQVsvFyu8sKtz5CSXSpsrJnpk X4pAj+7MfmBHSLL9qo0XnASsEx23Y8NIeclLZPYSzt2olvC6Y94LQ9ru5TXwwYoD9lNQ7s3sO+ZV 37AKKGVP3rngLjM77xTaEriGhFLGjWOX0wS7rVjVdt0sGB0WHPdbUeYu+luEZwlnWXAzC/ctF+ol 62Y3uVz5/RMCPm4LwZ0o9+64HTTARHt//gEllwcpuXwTJfE6wXgBmRuo9xIxcZKlsGqZmSRRsnZp 9MjMmR+eyUdmFgGwxNeUV5OlqwT2lkCGPZws08USqr4j5li7nyfLcc8xWT7KssdkOddvDPQ5wEnY 4jqdPyQlztZrnEJ/Y9ubFDJi7CvoRE0w6FNlmiyPqfK36v9/8NJ1mdCAu/Zr/FmwHf7juesGHn5p Nr8AAAD//wMAUEsDBBQABgAIAAAAIQC52htq4gAAAAoBAAAPAAAAZHJzL2Rvd25yZXYueG1sTI9B T4NAEIXvJv6HzZh4swst0IoMTdOop6aJrYnxNoUpkLK7hN0C/feuJz1O5st738vWk2rFwL1tjEYI ZwEI1oUpG10hfB7fnlYgrCNdUms0I9zYwjq/v8soLc2oP3g4uEr4EG1TQqid61IpbVGzIjszHWv/ O5tekfNnX8myp9GHq1bOgyCRihrtG2rqeFtzcTlcFcL7SONmEb4Ou8t5e/s+xvuvXciIjw/T5gWE 48n9wfCr79Uh904nc9WlFS1CvFyEHkWIEj/BA6vlcwTihDCP4gRknsn/E/IfAAAA//8DAFBLAQIt ABQABgAIAAAAIQC2gziS/gAAAOEBAAATAAAAAAAAAAAAAAAAAAAAAABbQ29udGVudF9UeXBlc10u eG1sUEsBAi0AFAAGAAgAAAAhADj9If/WAAAAlAEAAAsAAAAAAAAAAAAAAAAALwEAAF9yZWxzLy5y ZWxzUEsBAi0AFAAGAAgAAAAhABMk20fOAgAAGg0AAA4AAAAAAAAAAAAAAAAALgIAAGRycy9lMm9E b2MueG1sUEsBAi0AFAAGAAgAAAAhALnaG2riAAAACgEAAA8AAAAAAAAAAAAAAAAAKAUAAGRycy9k b3ducmV2LnhtbFBLBQYAAAAABAAEAPMAAAA3BgAAAAA= 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7" type="#_x0000_t32" style="position:absolute;top:2866;width:68;height:9758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EznJGwwAAANoAAAAPAAAAZHJzL2Rvd25yZXYueG1sRI9Pi8Iw FMTvgt8hPMGbpisiUo2yCP65iOiKuLdn87YtNi8liVr3028EYY/DzPyGmc4bU4k7OV9aVvDRT0AQ Z1aXnCs4fi17YxA+IGusLJOCJ3mYz9qtKabaPnhP90PIRYSwT1FBEUKdSumzggz6vq2Jo/djncEQ pculdviIcFPJQZKMpMGS40KBNS0Kyq6Hm1GwM6vrJWyPv9+Zy8/rxeBUXZ4npbqd5nMCIlAT/sPv 9kYrGMLrSrwBcvYHAAD//wMAUEsBAi0AFAAGAAgAAAAhANvh9svuAAAAhQEAABMAAAAAAAAAAAAA AAAAAAAAAFtDb250ZW50X1R5cGVzXS54bWxQSwECLQAUAAYACAAAACEAWvQsW78AAAAVAQAACwAA AAAAAAAAAAAAAAAfAQAAX3JlbHMvLnJlbHNQSwECLQAUAAYACAAAACEAxM5yRsMAAADaAAAADwAA AAAAAAAAAAAAAAAHAgAAZHJzL2Rvd25yZXYueG1sUEsFBgAAAAADAAMAtwAAAPcCAAAAAA== " strokecolor="#4472c4 [3204]" strokeweight=".5pt">
                  <v:stroke startarrow="block" endarrow="block" joinstyle="miter"/>
                </v:shape>
                <v:shape id="Straight Arrow Connector 7" o:spid="_x0000_s1028" type="#_x0000_t32" style="position:absolute;left:19311;top:2866;width:137;height:3303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0HOwxwwAAANoAAAAPAAAAZHJzL2Rvd25yZXYueG1sRI9Pi8Iw FMTvgt8hPMGbputBpRplEfxzEdEVcW/P5m1bbF5KErXup98Iwh6HmfkNM503phJ3cr60rOCjn4Ag zqwuOVdw/Fr2xiB8QNZYWSYFT/Iwn7VbU0y1ffCe7oeQiwhhn6KCIoQ6ldJnBRn0fVsTR+/HOoMh SpdL7fAR4aaSgyQZSoMlx4UCa1oUlF0PN6NgZ1bXS9gef78zl5/Xi8GpujxPSnU7zecERKAm/Iff 7Y1WMILXlXgD5OwPAAD//wMAUEsBAi0AFAAGAAgAAAAhANvh9svuAAAAhQEAABMAAAAAAAAAAAAA AAAAAAAAAFtDb250ZW50X1R5cGVzXS54bWxQSwECLQAUAAYACAAAACEAWvQsW78AAAAVAQAACwAA AAAAAAAAAAAAAAAfAQAAX3JlbHMvLnJlbHNQSwECLQAUAAYACAAAACEANBzsMcMAAADaAAAADwAA AAAAAAAAAAAAAAAHAgAAZHJzL2Rvd25yZXYueG1sUEsFBgAAAAADAAMAtwAAAPcCAAAAAA== " strokecolor="#4472c4 [3204]" strokeweight=".5pt">
                  <v:stroke startarrow="block" endarrow="block" joinstyle="miter"/>
                </v:shape>
                <v:shape id="Straight Arrow Connector 8" o:spid="_x0000_s1029" type="#_x0000_t32" style="position:absolute;left:4572;width:68;height:4572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Fg3hDwQAAANoAAAAPAAAAZHJzL2Rvd25yZXYueG1sRE/LasJA FN0X/IfhFrqrk7ooJTqKCD42Raoh2N01c5sEM3fCzDSJfr2zEFweznu2GEwjOnK+tqzgY5yAIC6s rrlUkB3X718gfEDW2FgmBVfysJiPXmaYatvzD3WHUIoYwj5FBVUIbSqlLyoy6Me2JY7cn3UGQ4Su lNphH8NNIydJ8ikN1hwbKmxpVVFxOfwbBXuzuZzDd3b7LVx52q4meXO+5kq9vQ7LKYhAQ3iKH+6d VhC3xivxBsj5HQAA//8DAFBLAQItABQABgAIAAAAIQDb4fbL7gAAAIUBAAATAAAAAAAAAAAAAAAA AAAAAABbQ29udGVudF9UeXBlc10ueG1sUEsBAi0AFAAGAAgAAAAhAFr0LFu/AAAAFQEAAAsAAAAA AAAAAAAAAAAAHwEAAF9yZWxzLy5yZWxzUEsBAi0AFAAGAAgAAAAhAEWDeEPBAAAA2gAAAA8AAAAA AAAAAAAAAAAABwIAAGRycy9kb3ducmV2LnhtbFBLBQYAAAAAAwADALcAAAD1AgAAAAA= " strokecolor="#4472c4 [3204]" strokeweight=".5pt">
                  <v:stroke startarrow="block" endarrow="block" joinstyle="miter"/>
                </v:shape>
                <v:shape id="Straight Arrow Connector 10" o:spid="_x0000_s1030" type="#_x0000_t32" style="position:absolute;left:16991;top:1433;width:0;height:3343;visibility:visible;mso-wrap-style:square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HX1sDxQAAANsAAAAPAAAAZHJzL2Rvd25yZXYueG1sRI9Ba8JA EIXvgv9hmUJvuqmHIqkbEUHbSxGtSHubZKdJMDsbdrca/fWdQ6G3Gd6b975ZLAfXqQuF2Ho28DTN QBFX3rZcGzh+bCZzUDEhW+w8k4EbRVgW49ECc+uvvKfLIdVKQjjmaKBJqc+1jlVDDuPU98Siffvg MMkaam0DXiXcdXqWZc/aYcvS0GBP64aq8+HHGdi57blM78f7VxXqz9f17NSVt5Mxjw/D6gVUoiH9 m/+u36zgC738IgPo4hcAAP//AwBQSwECLQAUAAYACAAAACEA2+H2y+4AAACFAQAAEwAAAAAAAAAA AAAAAAAAAAAAW0NvbnRlbnRfVHlwZXNdLnhtbFBLAQItABQABgAIAAAAIQBa9CxbvwAAABUBAAAL AAAAAAAAAAAAAAAAAB8BAABfcmVscy8ucmVsc1BLAQItABQABgAIAAAAIQDHX1sDxQAAANsAAAAP AAAAAAAAAAAAAAAAAAcCAABkcnMvZG93bnJldi54bWxQSwUGAAAAAAMAAwC3AAAA+QIAAAAA " strokecolor="#4472c4 [3204]" strokeweight=".5pt">
                  <v:stroke startarrow="block" endarrow="block" joinstyle="miter"/>
                </v:shape>
              </v:group>
            </w:pict>
          </mc:Fallback>
        </mc:AlternateContent>
      </w:r>
      <w:r w:rsidR="00834354" w:rsidRPr="00D62A93"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85888" behindDoc="1" locked="0" layoutInCell="1" allowOverlap="1" wp14:anchorId="5148EB50" wp14:editId="23AFFA93">
            <wp:simplePos x="0" y="0"/>
            <wp:positionH relativeFrom="column">
              <wp:posOffset>2962811</wp:posOffset>
            </wp:positionH>
            <wp:positionV relativeFrom="paragraph">
              <wp:posOffset>105349</wp:posOffset>
            </wp:positionV>
            <wp:extent cx="3136900" cy="1541780"/>
            <wp:effectExtent l="0" t="0" r="6350" b="1270"/>
            <wp:wrapTight wrapText="bothSides">
              <wp:wrapPolygon edited="0">
                <wp:start x="0" y="0"/>
                <wp:lineTo x="0" y="21351"/>
                <wp:lineTo x="21513" y="21351"/>
                <wp:lineTo x="21513" y="0"/>
                <wp:lineTo x="0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13690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3557" w:rsidRPr="00D62A93">
        <w:rPr>
          <w:rFonts w:ascii="Times New Roman" w:hAnsi="Times New Roman"/>
          <w:color w:val="000000"/>
          <w:lang w:val="nl-NL"/>
        </w:rPr>
        <w:t>Một ống</w:t>
      </w:r>
      <w:r w:rsidR="003719DE">
        <w:rPr>
          <w:rFonts w:ascii="Times New Roman" w:hAnsi="Times New Roman"/>
          <w:color w:val="000000"/>
          <w:lang w:val="nl-NL"/>
        </w:rPr>
        <w:t xml:space="preserve"> dòng</w:t>
      </w:r>
      <w:r w:rsidR="008E3557" w:rsidRPr="00D62A93">
        <w:rPr>
          <w:rFonts w:ascii="Times New Roman" w:hAnsi="Times New Roman"/>
          <w:color w:val="000000"/>
          <w:lang w:val="nl-NL"/>
        </w:rPr>
        <w:t xml:space="preserve"> nằm ngang,</w:t>
      </w:r>
      <w:r w:rsidR="0098082F" w:rsidRPr="00D62A93">
        <w:rPr>
          <w:rFonts w:ascii="Times New Roman" w:hAnsi="Times New Roman"/>
          <w:color w:val="000000"/>
          <w:lang w:val="nl-NL"/>
        </w:rPr>
        <w:t xml:space="preserve"> </w:t>
      </w:r>
      <w:r w:rsidR="0098082F" w:rsidRPr="00D62A93">
        <w:rPr>
          <w:rFonts w:ascii="Times New Roman" w:hAnsi="Times New Roman"/>
        </w:rPr>
        <w:t xml:space="preserve">người ta cắm hai ống </w:t>
      </w:r>
      <w:r w:rsidR="003719DE">
        <w:rPr>
          <w:rFonts w:ascii="Times New Roman" w:hAnsi="Times New Roman"/>
        </w:rPr>
        <w:t>hình trụ hở hai đầu sao cho miệng ống song song với dòng chảy</w:t>
      </w:r>
      <w:r w:rsidR="0098082F" w:rsidRPr="00D62A93">
        <w:rPr>
          <w:rFonts w:ascii="Times New Roman" w:hAnsi="Times New Roman"/>
        </w:rPr>
        <w:t xml:space="preserve"> tại </w:t>
      </w:r>
      <w:r w:rsidR="003719DE">
        <w:rPr>
          <w:rFonts w:ascii="Times New Roman" w:hAnsi="Times New Roman"/>
        </w:rPr>
        <w:t>hai vị trí</w:t>
      </w:r>
      <w:r w:rsidR="0098082F" w:rsidRPr="00D62A93">
        <w:rPr>
          <w:rFonts w:ascii="Times New Roman" w:hAnsi="Times New Roman"/>
        </w:rPr>
        <w:t xml:space="preserve"> có tiết diện ống bằng S</w:t>
      </w:r>
      <w:r w:rsidR="0098082F" w:rsidRPr="00D62A93">
        <w:rPr>
          <w:rFonts w:ascii="Times New Roman" w:hAnsi="Times New Roman"/>
          <w:vertAlign w:val="subscript"/>
        </w:rPr>
        <w:t>A</w:t>
      </w:r>
      <w:r w:rsidR="0098082F" w:rsidRPr="00D62A93">
        <w:rPr>
          <w:rFonts w:ascii="Times New Roman" w:hAnsi="Times New Roman"/>
        </w:rPr>
        <w:t xml:space="preserve"> và S</w:t>
      </w:r>
      <w:r w:rsidR="0098082F" w:rsidRPr="00D62A93">
        <w:rPr>
          <w:rFonts w:ascii="Times New Roman" w:hAnsi="Times New Roman"/>
          <w:vertAlign w:val="subscript"/>
        </w:rPr>
        <w:t>B</w:t>
      </w:r>
      <w:r w:rsidR="0098082F" w:rsidRPr="00D62A93">
        <w:rPr>
          <w:rFonts w:ascii="Times New Roman" w:hAnsi="Times New Roman"/>
        </w:rPr>
        <w:t xml:space="preserve"> với S</w:t>
      </w:r>
      <w:r w:rsidR="0098082F" w:rsidRPr="00D62A93">
        <w:rPr>
          <w:rFonts w:ascii="Times New Roman" w:hAnsi="Times New Roman"/>
          <w:vertAlign w:val="subscript"/>
        </w:rPr>
        <w:t>A</w:t>
      </w:r>
      <w:r w:rsidR="0098082F" w:rsidRPr="00D62A93">
        <w:rPr>
          <w:rFonts w:ascii="Times New Roman" w:eastAsia="Calibri" w:hAnsi="Times New Roman"/>
          <w:position w:val="-4"/>
        </w:rPr>
        <w:object w:dxaOrig="225" w:dyaOrig="225" w14:anchorId="7B6BE26A">
          <v:shape id="_x0000_i1027" type="#_x0000_t75" style="width:11.25pt;height:11.25pt" o:ole="">
            <v:imagedata r:id="rId15" o:title=""/>
          </v:shape>
          <o:OLEObject Type="Embed" ProgID="Equation.3" ShapeID="_x0000_i1027" DrawAspect="Content" ObjectID="_1779256635" r:id="rId16"/>
        </w:object>
      </w:r>
      <w:r w:rsidR="0098082F" w:rsidRPr="00D62A93">
        <w:rPr>
          <w:rFonts w:ascii="Times New Roman" w:hAnsi="Times New Roman"/>
        </w:rPr>
        <w:t>S</w:t>
      </w:r>
      <w:r w:rsidR="0098082F" w:rsidRPr="00D62A93">
        <w:rPr>
          <w:rFonts w:ascii="Times New Roman" w:hAnsi="Times New Roman"/>
          <w:vertAlign w:val="subscript"/>
        </w:rPr>
        <w:t>B</w:t>
      </w:r>
      <w:r w:rsidR="008E3557" w:rsidRPr="00D62A93">
        <w:rPr>
          <w:rFonts w:ascii="Times New Roman" w:hAnsi="Times New Roman"/>
          <w:color w:val="000000"/>
          <w:lang w:val="nl-NL"/>
        </w:rPr>
        <w:t>.</w:t>
      </w:r>
      <w:r w:rsidR="003719DE">
        <w:rPr>
          <w:rFonts w:ascii="Times New Roman" w:hAnsi="Times New Roman"/>
          <w:color w:val="000000"/>
          <w:lang w:val="nl-NL"/>
        </w:rPr>
        <w:t xml:space="preserve"> Khi n</w:t>
      </w:r>
      <w:r w:rsidR="008E3557" w:rsidRPr="00D62A93">
        <w:rPr>
          <w:rFonts w:ascii="Times New Roman" w:hAnsi="Times New Roman"/>
          <w:color w:val="000000"/>
          <w:lang w:val="nl-NL"/>
        </w:rPr>
        <w:t>ước chảy từ A sang B</w:t>
      </w:r>
      <w:r w:rsidR="00D62A93">
        <w:rPr>
          <w:rFonts w:ascii="Times New Roman" w:hAnsi="Times New Roman"/>
          <w:color w:val="000000"/>
          <w:lang w:val="nl-NL"/>
        </w:rPr>
        <w:t>,</w:t>
      </w:r>
      <w:r w:rsidR="008E3557" w:rsidRPr="00D62A93">
        <w:rPr>
          <w:rFonts w:ascii="Times New Roman" w:hAnsi="Times New Roman"/>
          <w:color w:val="000000"/>
          <w:lang w:val="nl-NL"/>
        </w:rPr>
        <w:t xml:space="preserve"> cột nước trong các ống</w:t>
      </w:r>
      <w:r w:rsidR="003719DE">
        <w:rPr>
          <w:rFonts w:ascii="Times New Roman" w:hAnsi="Times New Roman"/>
          <w:color w:val="000000"/>
          <w:lang w:val="nl-NL"/>
        </w:rPr>
        <w:t xml:space="preserve"> thẳng đứng</w:t>
      </w:r>
      <w:r w:rsidR="008E3557" w:rsidRPr="00D62A93">
        <w:rPr>
          <w:rFonts w:ascii="Times New Roman" w:hAnsi="Times New Roman"/>
          <w:color w:val="000000"/>
          <w:lang w:val="nl-NL"/>
        </w:rPr>
        <w:t xml:space="preserve"> có độ cao lần lượt là h</w:t>
      </w:r>
      <w:r w:rsidR="008E3557" w:rsidRPr="00D62A93">
        <w:rPr>
          <w:rFonts w:ascii="Times New Roman" w:hAnsi="Times New Roman"/>
          <w:color w:val="000000"/>
          <w:vertAlign w:val="subscript"/>
          <w:lang w:val="nl-NL"/>
        </w:rPr>
        <w:t>A</w:t>
      </w:r>
      <w:r w:rsidR="008E3557" w:rsidRPr="00D62A93">
        <w:rPr>
          <w:rFonts w:ascii="Times New Roman" w:hAnsi="Times New Roman"/>
          <w:color w:val="000000"/>
          <w:lang w:val="nl-NL"/>
        </w:rPr>
        <w:t xml:space="preserve"> và h</w:t>
      </w:r>
      <w:r w:rsidR="008E3557" w:rsidRPr="00D62A93">
        <w:rPr>
          <w:rFonts w:ascii="Times New Roman" w:hAnsi="Times New Roman"/>
          <w:color w:val="000000"/>
          <w:vertAlign w:val="subscript"/>
          <w:lang w:val="nl-NL"/>
        </w:rPr>
        <w:t>B</w:t>
      </w:r>
      <w:r w:rsidR="008E3557" w:rsidRPr="00D62A93">
        <w:rPr>
          <w:rFonts w:ascii="Times New Roman" w:hAnsi="Times New Roman"/>
          <w:color w:val="000000"/>
          <w:lang w:val="nl-NL"/>
        </w:rPr>
        <w:t xml:space="preserve"> </w:t>
      </w:r>
      <w:r w:rsidR="0098082F" w:rsidRPr="00D62A93">
        <w:rPr>
          <w:rFonts w:ascii="Times New Roman" w:hAnsi="Times New Roman"/>
          <w:color w:val="000000"/>
          <w:lang w:val="nl-NL"/>
        </w:rPr>
        <w:t>(hình 2)</w:t>
      </w:r>
      <w:r w:rsidR="003719DE">
        <w:rPr>
          <w:rFonts w:ascii="Times New Roman" w:hAnsi="Times New Roman"/>
          <w:color w:val="000000"/>
          <w:lang w:val="nl-NL"/>
        </w:rPr>
        <w:t>.</w:t>
      </w:r>
    </w:p>
    <w:p w14:paraId="54120B9E" w14:textId="22600B9D" w:rsidR="008E3557" w:rsidRPr="00E747FF" w:rsidRDefault="007963BA" w:rsidP="00676281">
      <w:pPr>
        <w:tabs>
          <w:tab w:val="num" w:pos="360"/>
        </w:tabs>
        <w:ind w:firstLine="450"/>
        <w:rPr>
          <w:rFonts w:ascii="Times New Roman" w:hAnsi="Times New Roman"/>
        </w:rPr>
      </w:pPr>
      <w:r w:rsidRPr="00D62A93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65866E6" wp14:editId="1ED28413">
                <wp:simplePos x="0" y="0"/>
                <wp:positionH relativeFrom="column">
                  <wp:posOffset>5015382</wp:posOffset>
                </wp:positionH>
                <wp:positionV relativeFrom="paragraph">
                  <wp:posOffset>40062</wp:posOffset>
                </wp:positionV>
                <wp:extent cx="823235" cy="308904"/>
                <wp:effectExtent l="0" t="0" r="15240" b="1524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3235" cy="3089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02E7EB" w14:textId="2DCD0BED" w:rsidR="007963BA" w:rsidRPr="00DE3D99" w:rsidRDefault="007963BA" w:rsidP="007963BA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DE3D99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Hình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2" o:spid="_x0000_s1028" style="position:absolute;left:0;text-align:left;margin-left:394.9pt;margin-top:3.15pt;width:64.8pt;height:24.3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QLG1iAIAAJgFAAAOAAAAZHJzL2Uyb0RvYy54bWysVN1P2zAQf5+0/8Hy+0gaCoOKFFUgpkmI IWDi2XXs1prt82y3SffX7+yk4WN9QntJfL7P3/l3d3HZGU22wgcFtqaTo5ISYTk0yq5q+vPp5ssZ JSEy2zANVtR0JwK9nH/+dNG6mahgDboRnmAQG2atq+k6RjcrisDXwrBwBE5YVErwhkUU/apoPGsx utFFVZanRQu+cR64CAFvr3slnef4Ugoef0gZRCS6plhbzF+fv8v0LeYXbLbyzK0VH8pgH6jCMGUx 6RjqmkVGNl79E8oo7iGAjEccTAFSKi4yBkQzKd+heVwzJzIWbE5wY5vC/wvL77b3nqgG366ixDKD b/SAXWN2pQXBO2xQ68IM7R7dvR+kgMeEtpPepD/iIF1u6m5squgi4Xh5Vh1XxyeUcFQdl2fn5TTF LF6cnQ/xmwBD0qGmHrPnVrLtbYi96d4k5QqgVXOjtM5C4om40p5sGb7wcjUZgr+x0vZDjlhj8iwS /h5xPsWdFimetg9CYusQY5ULzqR9KYZxLmw8HQrK1slNYumj4+SQo457FINtchOZzKNjecjxbcbR I2cFG0dnoyz4QwGaX2Pm3n6Pvsec4Mdu2WW+jNRYQrNDDnnohys4fqPwJW9ZiPfM4zTh3OGGiD/w IzW0NYXhRMka/J9D98keSY5aSlqczpqG3xvmBSX6u0X6n0+m0zTOWZiefK1Q8K81y9cauzFXgPSY 4C5yPB+TfdT7o/RgnnGRLFJWVDHLMXdNefR74Sr2WwNXEReLRTbDEXYs3tpHx1Pw1OfE1KfumXk3 0DniHNzBfpLZ7B2re9vkaWGxiSBVpnzqdN/X4QVw/PPQDKsq7ZfXcrZ6WajzvwAAAP//AwBQSwME FAAGAAgAAAAhAEeo45PgAAAACAEAAA8AAABkcnMvZG93bnJldi54bWxMj81OwzAQhO9IvIO1SNyo 01LaOs2mQgiEkDhAi0SP23jzI2I7ip00vD3mBMfRjGa+yXaTacXIvW+cRZjPEhBsC6cbWyF8HJ5u NiB8IKupdZYRvtnDLr+8yCjV7mzfedyHSsQS61NCqEPoUil9UbMhP3Md2+iVrjcUouwrqXs6x3LT ykWSrKShxsaFmjp+qLn42g8G4VjS8+Hxxb/KcjGWqnkbPsv1gHh9Nd1vQQSewl8YfvEjOuSR6eQG q71oEdYbFdEDwuoWRPTVXC1BnBDulgpknsn/B/IfAAAA//8DAFBLAQItABQABgAIAAAAIQC2gziS /gAAAOEBAAATAAAAAAAAAAAAAAAAAAAAAABbQ29udGVudF9UeXBlc10ueG1sUEsBAi0AFAAGAAgA AAAhADj9If/WAAAAlAEAAAsAAAAAAAAAAAAAAAAALwEAAF9yZWxzLy5yZWxzUEsBAi0AFAAGAAgA AAAhACxAsbWIAgAAmAUAAA4AAAAAAAAAAAAAAAAALgIAAGRycy9lMm9Eb2MueG1sUEsBAi0AFAAG AAgAAAAhAEeo45PgAAAACAEAAA8AAAAAAAAAAAAAAAAA4gQAAGRycy9kb3ducmV2LnhtbFBLBQYA AAAABAAEAPMAAADvBQAAAAA= " fillcolor="white [3212]" strokecolor="white [3212]" strokeweight="1pt">
                <v:textbox>
                  <w:txbxContent>
                    <w:p w14:paraId="2C02E7EB" w14:textId="2DCD0BED" w:rsidR="007963BA" w:rsidRPr="00DE3D99" w:rsidRDefault="007963BA" w:rsidP="007963BA">
                      <w:pPr>
                        <w:shd w:val="clear" w:color="auto" w:fill="FFFFFF" w:themeFill="background1"/>
                        <w:jc w:val="center"/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</w:pPr>
                      <w:r w:rsidRPr="00DE3D99"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  <w:t xml:space="preserve">Hình </w:t>
                      </w:r>
                      <w:r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676281">
        <w:rPr>
          <w:rFonts w:ascii="Times New Roman" w:hAnsi="Times New Roman"/>
        </w:rPr>
        <w:t xml:space="preserve">a. </w:t>
      </w:r>
      <w:r w:rsidR="008E3557" w:rsidRPr="00676281">
        <w:rPr>
          <w:rFonts w:ascii="Times New Roman" w:hAnsi="Times New Roman"/>
        </w:rPr>
        <w:t>Lập biểu thức tính vận tốc</w:t>
      </w:r>
      <w:r w:rsidR="003719DE">
        <w:rPr>
          <w:rFonts w:ascii="Times New Roman" w:hAnsi="Times New Roman"/>
        </w:rPr>
        <w:t xml:space="preserve"> của nước</w:t>
      </w:r>
      <w:r w:rsidR="008E3557" w:rsidRPr="00676281">
        <w:rPr>
          <w:rFonts w:ascii="Times New Roman" w:hAnsi="Times New Roman"/>
        </w:rPr>
        <w:t xml:space="preserve"> ở đoạn</w:t>
      </w:r>
      <w:r w:rsidR="00D62A93" w:rsidRPr="00676281">
        <w:rPr>
          <w:rFonts w:ascii="Times New Roman" w:hAnsi="Times New Roman"/>
        </w:rPr>
        <w:t xml:space="preserve"> có tiết diện</w:t>
      </w:r>
      <w:r w:rsidR="008E3557" w:rsidRPr="00676281">
        <w:rPr>
          <w:rFonts w:ascii="Times New Roman" w:hAnsi="Times New Roman"/>
        </w:rPr>
        <w:t xml:space="preserve"> </w:t>
      </w:r>
      <w:r w:rsidR="006701D3" w:rsidRPr="00D62A93">
        <w:rPr>
          <w:rFonts w:ascii="Times New Roman" w:hAnsi="Times New Roman"/>
        </w:rPr>
        <w:t>S</w:t>
      </w:r>
      <w:r w:rsidR="006701D3" w:rsidRPr="00D62A93">
        <w:rPr>
          <w:rFonts w:ascii="Times New Roman" w:hAnsi="Times New Roman"/>
          <w:vertAlign w:val="subscript"/>
        </w:rPr>
        <w:t>B</w:t>
      </w:r>
      <w:r w:rsidR="008E3557" w:rsidRPr="00676281">
        <w:rPr>
          <w:rFonts w:ascii="Times New Roman" w:hAnsi="Times New Roman"/>
        </w:rPr>
        <w:t xml:space="preserve"> theo </w:t>
      </w:r>
      <w:r w:rsidR="008A6BB6">
        <w:rPr>
          <w:rFonts w:ascii="Times New Roman" w:hAnsi="Times New Roman"/>
        </w:rPr>
        <w:t>h</w:t>
      </w:r>
      <w:r w:rsidR="008A6BB6">
        <w:rPr>
          <w:rFonts w:ascii="Times New Roman" w:hAnsi="Times New Roman"/>
          <w:vertAlign w:val="subscript"/>
        </w:rPr>
        <w:t>A</w:t>
      </w:r>
      <w:r w:rsidR="008E3557" w:rsidRPr="00676281">
        <w:rPr>
          <w:rFonts w:ascii="Times New Roman" w:hAnsi="Times New Roman"/>
        </w:rPr>
        <w:t xml:space="preserve">, </w:t>
      </w:r>
      <w:r w:rsidR="008A6BB6">
        <w:rPr>
          <w:rFonts w:ascii="Times New Roman" w:hAnsi="Times New Roman"/>
        </w:rPr>
        <w:t>h</w:t>
      </w:r>
      <w:r w:rsidR="008A6BB6">
        <w:rPr>
          <w:rFonts w:ascii="Times New Roman" w:hAnsi="Times New Roman"/>
          <w:vertAlign w:val="subscript"/>
        </w:rPr>
        <w:t>B</w:t>
      </w:r>
      <w:r w:rsidR="008E3557" w:rsidRPr="00676281">
        <w:rPr>
          <w:rFonts w:ascii="Times New Roman" w:hAnsi="Times New Roman"/>
        </w:rPr>
        <w:t xml:space="preserve">, </w:t>
      </w:r>
      <w:r w:rsidR="008A6BB6" w:rsidRPr="00D62A93">
        <w:rPr>
          <w:rFonts w:ascii="Times New Roman" w:hAnsi="Times New Roman"/>
        </w:rPr>
        <w:t>S</w:t>
      </w:r>
      <w:r w:rsidR="008A6BB6">
        <w:rPr>
          <w:rFonts w:ascii="Times New Roman" w:hAnsi="Times New Roman"/>
          <w:vertAlign w:val="subscript"/>
        </w:rPr>
        <w:t>A</w:t>
      </w:r>
      <w:r w:rsidR="008E3557" w:rsidRPr="00676281">
        <w:rPr>
          <w:rFonts w:ascii="Times New Roman" w:hAnsi="Times New Roman"/>
        </w:rPr>
        <w:t>,</w:t>
      </w:r>
      <w:r w:rsidR="00834354" w:rsidRPr="00834354">
        <w:rPr>
          <w:rFonts w:ascii="Times New Roman" w:hAnsi="Times New Roman"/>
          <w:noProof/>
          <w:color w:val="000000"/>
          <w:lang w:val="nl-NL"/>
        </w:rPr>
        <w:t xml:space="preserve"> </w:t>
      </w:r>
      <w:bookmarkStart w:id="2" w:name="_Hlk129619939"/>
      <w:r w:rsidR="008A6BB6" w:rsidRPr="00D62A93">
        <w:rPr>
          <w:rFonts w:ascii="Times New Roman" w:hAnsi="Times New Roman"/>
        </w:rPr>
        <w:t>S</w:t>
      </w:r>
      <w:r w:rsidR="008A6BB6" w:rsidRPr="00D62A93">
        <w:rPr>
          <w:rFonts w:ascii="Times New Roman" w:hAnsi="Times New Roman"/>
          <w:vertAlign w:val="subscript"/>
        </w:rPr>
        <w:t>B</w:t>
      </w:r>
      <w:bookmarkEnd w:id="2"/>
      <w:r w:rsidR="008E3557" w:rsidRPr="00676281">
        <w:rPr>
          <w:rFonts w:ascii="Times New Roman" w:hAnsi="Times New Roman"/>
        </w:rPr>
        <w:t>, g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676281">
        <w:rPr>
          <w:rFonts w:ascii="Times New Roman" w:hAnsi="Times New Roman"/>
        </w:rPr>
        <w:t xml:space="preserve">b. </w:t>
      </w:r>
      <w:r w:rsidR="008E3557" w:rsidRPr="00676281">
        <w:rPr>
          <w:rFonts w:ascii="Times New Roman" w:hAnsi="Times New Roman"/>
        </w:rPr>
        <w:t>Tính giá trị vận tốc</w:t>
      </w:r>
      <w:r w:rsidR="003719DE">
        <w:rPr>
          <w:rFonts w:ascii="Times New Roman" w:hAnsi="Times New Roman"/>
        </w:rPr>
        <w:t xml:space="preserve"> của nước</w:t>
      </w:r>
      <w:r w:rsidR="008E3557" w:rsidRPr="00676281">
        <w:rPr>
          <w:rFonts w:ascii="Times New Roman" w:hAnsi="Times New Roman"/>
        </w:rPr>
        <w:t xml:space="preserve"> </w:t>
      </w:r>
      <w:r w:rsidR="00D62A93" w:rsidRPr="00676281">
        <w:rPr>
          <w:rFonts w:ascii="Times New Roman" w:hAnsi="Times New Roman"/>
        </w:rPr>
        <w:t xml:space="preserve">ở đoạn có tiết diện </w:t>
      </w:r>
      <w:r w:rsidR="003719DE" w:rsidRPr="00D62A93">
        <w:rPr>
          <w:rFonts w:ascii="Times New Roman" w:hAnsi="Times New Roman"/>
        </w:rPr>
        <w:t>S</w:t>
      </w:r>
      <w:r w:rsidR="003719DE" w:rsidRPr="00D62A93">
        <w:rPr>
          <w:rFonts w:ascii="Times New Roman" w:hAnsi="Times New Roman"/>
          <w:vertAlign w:val="subscript"/>
        </w:rPr>
        <w:t>B</w:t>
      </w:r>
      <w:r w:rsidR="00D62A93" w:rsidRPr="00676281">
        <w:rPr>
          <w:rFonts w:ascii="Times New Roman" w:hAnsi="Times New Roman"/>
        </w:rPr>
        <w:t xml:space="preserve"> </w:t>
      </w:r>
      <w:r w:rsidR="008E3557" w:rsidRPr="00676281">
        <w:rPr>
          <w:rFonts w:ascii="Times New Roman" w:hAnsi="Times New Roman"/>
        </w:rPr>
        <w:t>biết: g = 10 m/s</w:t>
      </w:r>
      <w:r w:rsidR="008E3557" w:rsidRPr="009A3735">
        <w:rPr>
          <w:rFonts w:ascii="Times New Roman" w:hAnsi="Times New Roman"/>
          <w:vertAlign w:val="superscript"/>
        </w:rPr>
        <w:t>2</w:t>
      </w:r>
      <w:r w:rsidR="008E3557" w:rsidRPr="00676281">
        <w:rPr>
          <w:rFonts w:ascii="Times New Roman" w:hAnsi="Times New Roman"/>
        </w:rPr>
        <w:t xml:space="preserve"> </w:t>
      </w:r>
      <w:r w:rsidR="00792AEA">
        <w:rPr>
          <w:rFonts w:ascii="Times New Roman" w:hAnsi="Times New Roman"/>
        </w:rPr>
        <w:t>h</w:t>
      </w:r>
      <w:r w:rsidR="00792AEA">
        <w:rPr>
          <w:rFonts w:ascii="Times New Roman" w:hAnsi="Times New Roman"/>
          <w:vertAlign w:val="subscript"/>
        </w:rPr>
        <w:t>A</w:t>
      </w:r>
      <w:r w:rsidR="00792AEA" w:rsidRPr="00676281">
        <w:rPr>
          <w:rFonts w:ascii="Times New Roman" w:hAnsi="Times New Roman"/>
        </w:rPr>
        <w:t xml:space="preserve"> </w:t>
      </w:r>
      <w:r w:rsidR="008E3557" w:rsidRPr="00676281">
        <w:rPr>
          <w:rFonts w:ascii="Times New Roman" w:hAnsi="Times New Roman"/>
        </w:rPr>
        <w:t xml:space="preserve">= 5 cm, </w:t>
      </w:r>
      <w:r w:rsidR="00792AEA">
        <w:rPr>
          <w:rFonts w:ascii="Times New Roman" w:hAnsi="Times New Roman"/>
        </w:rPr>
        <w:t>h</w:t>
      </w:r>
      <w:r w:rsidR="00792AEA">
        <w:rPr>
          <w:rFonts w:ascii="Times New Roman" w:hAnsi="Times New Roman"/>
          <w:vertAlign w:val="subscript"/>
        </w:rPr>
        <w:t>B</w:t>
      </w:r>
      <w:r w:rsidR="008E3557" w:rsidRPr="00676281">
        <w:rPr>
          <w:rFonts w:ascii="Times New Roman" w:hAnsi="Times New Roman"/>
        </w:rPr>
        <w:t xml:space="preserve"> = 3 cm, </w:t>
      </w:r>
      <w:r w:rsidR="00E747FF" w:rsidRPr="00D62A93">
        <w:rPr>
          <w:rFonts w:ascii="Times New Roman" w:hAnsi="Times New Roman"/>
        </w:rPr>
        <w:t>S</w:t>
      </w:r>
      <w:r w:rsidR="00E747FF">
        <w:rPr>
          <w:rFonts w:ascii="Times New Roman" w:hAnsi="Times New Roman"/>
          <w:vertAlign w:val="subscript"/>
        </w:rPr>
        <w:t>A</w:t>
      </w:r>
      <w:r w:rsidR="008E3557" w:rsidRPr="00676281">
        <w:rPr>
          <w:rFonts w:ascii="Times New Roman" w:hAnsi="Times New Roman"/>
        </w:rPr>
        <w:t xml:space="preserve"> = 25 cm</w:t>
      </w:r>
      <w:r w:rsidR="008E3557" w:rsidRPr="003A0220">
        <w:rPr>
          <w:rFonts w:ascii="Times New Roman" w:hAnsi="Times New Roman"/>
          <w:vertAlign w:val="superscript"/>
        </w:rPr>
        <w:t>2</w:t>
      </w:r>
      <w:r w:rsidR="008E3557" w:rsidRPr="00676281">
        <w:rPr>
          <w:rFonts w:ascii="Times New Roman" w:hAnsi="Times New Roman"/>
        </w:rPr>
        <w:t xml:space="preserve">, </w:t>
      </w:r>
      <w:r w:rsidR="00E747FF" w:rsidRPr="00D62A93">
        <w:rPr>
          <w:rFonts w:ascii="Times New Roman" w:hAnsi="Times New Roman"/>
        </w:rPr>
        <w:t>S</w:t>
      </w:r>
      <w:r w:rsidR="00E747FF" w:rsidRPr="00D62A93">
        <w:rPr>
          <w:rFonts w:ascii="Times New Roman" w:hAnsi="Times New Roman"/>
          <w:vertAlign w:val="subscript"/>
        </w:rPr>
        <w:t>B</w:t>
      </w:r>
      <w:r w:rsidR="008E3557" w:rsidRPr="00676281">
        <w:rPr>
          <w:rFonts w:ascii="Times New Roman" w:hAnsi="Times New Roman"/>
        </w:rPr>
        <w:t xml:space="preserve"> = 10 cm</w:t>
      </w:r>
      <w:r w:rsidR="008E3557" w:rsidRPr="003A0220">
        <w:rPr>
          <w:rFonts w:ascii="Times New Roman" w:hAnsi="Times New Roman"/>
          <w:vertAlign w:val="superscript"/>
        </w:rPr>
        <w:t>2</w:t>
      </w:r>
      <w:r w:rsidR="00E747FF">
        <w:rPr>
          <w:rFonts w:ascii="Times New Roman" w:hAnsi="Times New Roman"/>
        </w:rPr>
        <w:t>.</w:t>
      </w:r>
    </w:p>
    <w:p w14:paraId="1B5351D8" w14:textId="2375562C" w:rsidR="00B255BA" w:rsidRPr="00E747FF" w:rsidRDefault="00676281" w:rsidP="00676281">
      <w:pPr>
        <w:ind w:firstLine="4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 w:rsidR="00706485" w:rsidRPr="00D62A93">
        <w:rPr>
          <w:rFonts w:ascii="Times New Roman" w:hAnsi="Times New Roman"/>
        </w:rPr>
        <w:t>Tính lưu lượng nước</w:t>
      </w:r>
      <w:r w:rsidR="0098082F" w:rsidRPr="00D62A93">
        <w:rPr>
          <w:rFonts w:ascii="Times New Roman" w:hAnsi="Times New Roman"/>
        </w:rPr>
        <w:t xml:space="preserve"> </w:t>
      </w:r>
      <w:r w:rsidR="001C765F">
        <w:rPr>
          <w:rFonts w:ascii="Times New Roman" w:hAnsi="Times New Roman"/>
        </w:rPr>
        <w:t xml:space="preserve">trong </w:t>
      </w:r>
      <w:r w:rsidR="0098082F" w:rsidRPr="00D62A93">
        <w:rPr>
          <w:rFonts w:ascii="Times New Roman" w:hAnsi="Times New Roman"/>
        </w:rPr>
        <w:t xml:space="preserve">ống </w:t>
      </w:r>
      <w:r w:rsidR="0037017B">
        <w:rPr>
          <w:rFonts w:ascii="Times New Roman" w:hAnsi="Times New Roman"/>
        </w:rPr>
        <w:t xml:space="preserve">dòng </w:t>
      </w:r>
      <w:r w:rsidR="00706485" w:rsidRPr="00D62A93">
        <w:rPr>
          <w:rFonts w:ascii="Times New Roman" w:hAnsi="Times New Roman"/>
        </w:rPr>
        <w:t>(</w:t>
      </w:r>
      <w:r w:rsidR="00E747FF">
        <w:rPr>
          <w:rFonts w:ascii="Times New Roman" w:hAnsi="Times New Roman"/>
        </w:rPr>
        <w:t xml:space="preserve">lấy </w:t>
      </w:r>
      <w:r w:rsidR="00706485" w:rsidRPr="00D62A93">
        <w:rPr>
          <w:rFonts w:ascii="Times New Roman" w:hAnsi="Times New Roman"/>
        </w:rPr>
        <w:t xml:space="preserve">số liệu </w:t>
      </w:r>
      <w:r w:rsidR="00964A8B" w:rsidRPr="00D62A93">
        <w:rPr>
          <w:rFonts w:ascii="Times New Roman" w:hAnsi="Times New Roman"/>
        </w:rPr>
        <w:t>ở câu b</w:t>
      </w:r>
      <w:r w:rsidR="00706485" w:rsidRPr="00D62A93">
        <w:rPr>
          <w:rFonts w:ascii="Times New Roman" w:hAnsi="Times New Roman"/>
        </w:rPr>
        <w:t>)</w:t>
      </w:r>
      <w:r w:rsidR="00964A8B" w:rsidRPr="00D62A93">
        <w:rPr>
          <w:rFonts w:ascii="Times New Roman" w:hAnsi="Times New Roman"/>
        </w:rPr>
        <w:t>.</w:t>
      </w:r>
    </w:p>
    <w:p w14:paraId="5D39FD5D" w14:textId="7AA6B6C5" w:rsidR="00B255BA" w:rsidRPr="00D62A93" w:rsidRDefault="00B255BA" w:rsidP="00AB5B8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ind w:left="360" w:right="27"/>
        <w:jc w:val="center"/>
        <w:rPr>
          <w:rFonts w:ascii="Times New Roman" w:hAnsi="Times New Roman"/>
          <w:color w:val="000000"/>
          <w:lang w:val="nl-NL"/>
        </w:rPr>
      </w:pPr>
    </w:p>
    <w:p w14:paraId="283590F0" w14:textId="6AC74B75" w:rsidR="0070711C" w:rsidRDefault="0070711C" w:rsidP="00A71CB3">
      <w:pPr>
        <w:spacing w:before="120" w:line="360" w:lineRule="auto"/>
        <w:jc w:val="both"/>
        <w:rPr>
          <w:rFonts w:ascii="Times New Roman" w:hAnsi="Times New Roman"/>
          <w:b/>
        </w:rPr>
      </w:pPr>
      <w:r w:rsidRPr="00D62A93">
        <w:rPr>
          <w:rFonts w:ascii="Times New Roman" w:hAnsi="Times New Roman"/>
          <w:b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CDE5EF5" wp14:editId="228E0613">
                <wp:simplePos x="0" y="0"/>
                <wp:positionH relativeFrom="column">
                  <wp:posOffset>4954810</wp:posOffset>
                </wp:positionH>
                <wp:positionV relativeFrom="paragraph">
                  <wp:posOffset>427</wp:posOffset>
                </wp:positionV>
                <wp:extent cx="1597660" cy="1711514"/>
                <wp:effectExtent l="0" t="0" r="0" b="3175"/>
                <wp:wrapSquare wrapText="bothSides"/>
                <wp:docPr id="27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7660" cy="1711514"/>
                          <a:chOff x="1143000" y="2843629"/>
                          <a:chExt cx="1554162" cy="1661696"/>
                        </a:xfrm>
                      </wpg:grpSpPr>
                      <wps:wsp>
                        <wps:cNvPr id="28" name="Arc 89"/>
                        <wps:cNvSpPr>
                          <a:spLocks/>
                        </wps:cNvSpPr>
                        <wps:spPr bwMode="auto">
                          <a:xfrm rot="5400000">
                            <a:off x="1530684" y="3299220"/>
                            <a:ext cx="822470" cy="822661"/>
                          </a:xfrm>
                          <a:custGeom>
                            <a:avLst/>
                            <a:gdLst>
                              <a:gd name="T0" fmla="*/ 609600 w 1219200"/>
                              <a:gd name="T1" fmla="*/ 0 h 1219200"/>
                              <a:gd name="T2" fmla="*/ 1219200 w 1219200"/>
                              <a:gd name="T3" fmla="*/ 609600 h 1219200"/>
                              <a:gd name="T4" fmla="*/ 0 60000 65536"/>
                              <a:gd name="T5" fmla="*/ 0 60000 65536"/>
                              <a:gd name="T6" fmla="*/ 0 w 1219200"/>
                              <a:gd name="T7" fmla="*/ 0 h 1219200"/>
                              <a:gd name="T8" fmla="*/ 1219200 w 1219200"/>
                              <a:gd name="T9" fmla="*/ 1219200 h 1219200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1219200" h="1219200" stroke="0">
                                <a:moveTo>
                                  <a:pt x="609600" y="0"/>
                                </a:moveTo>
                                <a:cubicBezTo>
                                  <a:pt x="946273" y="0"/>
                                  <a:pt x="1219200" y="272927"/>
                                  <a:pt x="1219200" y="609600"/>
                                </a:cubicBezTo>
                                <a:lnTo>
                                  <a:pt x="609600" y="609600"/>
                                </a:lnTo>
                                <a:lnTo>
                                  <a:pt x="609600" y="0"/>
                                </a:lnTo>
                                <a:close/>
                              </a:path>
                              <a:path w="1219200" h="1219200" fill="none">
                                <a:moveTo>
                                  <a:pt x="609600" y="0"/>
                                </a:moveTo>
                                <a:cubicBezTo>
                                  <a:pt x="946273" y="0"/>
                                  <a:pt x="1219200" y="272927"/>
                                  <a:pt x="1219200" y="609600"/>
                                </a:cubicBezTo>
                              </a:path>
                            </a:pathLst>
                          </a:custGeom>
                          <a:noFill/>
                          <a:ln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32E39D" w14:textId="77777777" w:rsidR="0070711C" w:rsidRDefault="0070711C" w:rsidP="0070711C"/>
                          </w:txbxContent>
                        </wps:txbx>
                        <wps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9" name="Straight Connector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1324923" y="4121785"/>
                            <a:ext cx="616996" cy="0"/>
                          </a:xfrm>
                          <a:prstGeom prst="line">
                            <a:avLst/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1273507" y="3145102"/>
                            <a:ext cx="51416" cy="976683"/>
                          </a:xfrm>
                          <a:prstGeom prst="rect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52DC98" w14:textId="77777777" w:rsidR="0070711C" w:rsidRDefault="0070711C" w:rsidP="0070711C"/>
                          </w:txbxContent>
                        </wps:txbx>
                        <wps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3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2250417" y="3633444"/>
                            <a:ext cx="102833" cy="77107"/>
                          </a:xfrm>
                          <a:prstGeom prst="rect">
                            <a:avLst/>
                          </a:prstGeom>
                          <a:noFill/>
                          <a:ln w="254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E595E7" w14:textId="77777777" w:rsidR="0070711C" w:rsidRDefault="0070711C" w:rsidP="0070711C"/>
                          </w:txbxContent>
                        </wps:txbx>
                        <wps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4" name="Straight Arrow Connector 34"/>
                        <wps:cNvCnPr>
                          <a:cxnSpLocks noChangeShapeType="1"/>
                        </wps:cNvCnPr>
                        <wps:spPr bwMode="auto">
                          <a:xfrm>
                            <a:off x="2473463" y="3671997"/>
                            <a:ext cx="0" cy="449788"/>
                          </a:xfrm>
                          <a:prstGeom prst="straightConnector1">
                            <a:avLst/>
                          </a:prstGeom>
                          <a:ln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>
                          <a:cxnSpLocks noChangeShapeType="1"/>
                        </wps:cNvCnPr>
                        <wps:spPr bwMode="auto">
                          <a:xfrm>
                            <a:off x="2353250" y="3671997"/>
                            <a:ext cx="120213" cy="0"/>
                          </a:xfrm>
                          <a:prstGeom prst="line">
                            <a:avLst/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>
                          <a:cxnSpLocks noChangeShapeType="1"/>
                        </wps:cNvCnPr>
                        <wps:spPr bwMode="auto">
                          <a:xfrm>
                            <a:off x="2044752" y="4121785"/>
                            <a:ext cx="411331" cy="0"/>
                          </a:xfrm>
                          <a:prstGeom prst="line">
                            <a:avLst/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Text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456082" y="3813290"/>
                            <a:ext cx="241080" cy="692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9B47ADC" w14:textId="77777777" w:rsidR="0070711C" w:rsidRDefault="0070711C" w:rsidP="0070711C">
                              <w:pPr>
                                <w:pStyle w:val="NormalWeb"/>
                                <w:spacing w:beforeAutospacing="0" w:afterAutospacing="0"/>
                                <w:textAlignment w:val="baseline"/>
                              </w:pPr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8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1273507" y="3145102"/>
                            <a:ext cx="51416" cy="30842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BDA2FC0" w14:textId="77777777" w:rsidR="0070711C" w:rsidRDefault="0070711C" w:rsidP="0070711C"/>
                          </w:txbxContent>
                        </wps:txbx>
                        <wps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39" name="Text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2843629"/>
                            <a:ext cx="257082" cy="332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00C67C" w14:textId="77777777" w:rsidR="0070711C" w:rsidRDefault="0070711C" w:rsidP="0070711C">
                              <w:pPr>
                                <w:pStyle w:val="NormalWeb"/>
                                <w:spacing w:beforeAutospacing="0" w:afterAutospacing="0"/>
                                <w:textAlignment w:val="baseline"/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9" o:spid="_x0000_s1029" style="position:absolute;left:0;text-align:left;margin-left:390.15pt;margin-top:.05pt;width:125.8pt;height:134.75pt;z-index:251680768;mso-width-relative:margin;mso-height-relative:margin" coordorigin="11430,28436" coordsize="15541,166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0VJyIHwcAAO8iAAAOAAAAZHJzL2Uyb0RvYy54bWzsWttu20YQfS/Qf1jwsUAt3kUKkYPEadIC aRLEKvpMUZREhOSyS9qS8/U9s7tcUbLp2GmkoIH9IJPi7G32zJmzQz17vi0Ldp2JJufV1HLObItl VcoXebWaWn/NXv8aWaxpk2qRFLzKptZN1ljPz3/+6dmmnmQuX/NikQmGTqpmsqmn1rpt68lo1KTr rEyaM15nFR4uuSiTFrdiNVqIZIPey2Lk2nY42nCxqAVPs6bBt6/UQ+tc9r9cZmn7frlsspYVUwtz a+WnkJ9z+hydP0smK5HU6zzV00i+YhZlklcY1HT1KmkTdiXyW12VeSp4w5ftWcrLEV8u8zSTa8Bq HPtgNW8Ev6rlWlaTzao2boJrD/z01d2m764/CJYvppY7tliVlNgjOSwLY3LOpl5NYPNG1Jf1B6G/ WKk7Wu92KUr6j5WwrXTrjXFrtm1Zii+dIB6HIbyf4pkzdpzA8ZXj0zV2h9o5ju/ZNkxg4Ua+F7py 9GSSrn8zvQS+E7q6lzB0wjikXkbdJEY0VzO1TQ1ANTufNf/NZ5frpM7kVjTkj85nQLfy2QuRskh7 TFqQu8gxTf2Wp58amihNCW3VE7ppYMPmmz/5Al5PrlouIUQuZYIDqoEPn8ArPQc7gWeHkS8d5blx 7Loaw52zI9f1x9rXuIaf9pwEj1417ZuMy11Lrt82LaYG3C5wpS70imboZFkWiIZfRiy049C22YY5 rhMj7tT2rRadrdOztdl6yAy7Z7rUPQ336fWM9fiDHcMhpmMbs8UfC4PAkwih1XUTDR5qGO4ZDi4c QdMbeHB+wIkx++LC4zuM93oG5M1+JetuC9NtpfcQVywhAp75Ejs1byjIaEcRX7MOETCjHd9ZB3vW 2Cyy9jR+pDVGxn89jAC7Eq/O4CugdQZfgFlnWCuodaYDuE5amiENRJdsg2DXGGLr3nXTCv4JYaDQ XvLrbMZlo5amrvZfTkhiD/PYmaRX8zx9mX3uN4j90B0DQViBBmstOzJjE9GM3RisJ/F/+6kekgKX gqY/RFH1h+rNba9NZ9X9V0P0rLuVdAZpwZtMjUeu+qLLlnkB71fIq3Lfdg4ZHGlnsr8g1eCIPoML 1ZL0hUSE9OuOjCr+GguSu1FUhJM4cBGuSbGCskhbIRfZ8CJfkB15R6qE7KIQ7DqBJ9pth+w9qzJv ITGKvJxaERGDxsM6Sxa/VQs5XpvkhbrGnApEheRqomfKgM2k3c63MknKYKBv5nxxA/KG8gHy11x8 ttgGKmJqNf9cJSKzWPFHhZQTO76PqGvljR+MwdZM9J/M+0+qq/KCYyFg06RK0atat765aHGP9hAO 8OXb6rJOyVTCRDTtbPt3ImpW4xKuQDp4x7uklUw6oif3G1u9TLUUfYOUqZZ8/NwJmlO587IVSb5a t+yCVxU4hQum0r9OmBeVSqVgnkuVTVnFL9ZguEyucHZTgzjU3u81oZt7cuyyyOvfOxdqAeN4rh+7 ijh8kMU4ChRBdPmVdAeEh9QyXQB3IohcS6lVb0KR68g88H6XfQloyeQxOGzamyKjRkX1MVsCkaBG hYCDUFh86kJBWlITYgvTSLHsYCNtS80yKaIf2tBYyxF51ZqGZV5xHcKk7e+K2qWy76JPrXUXbMSM dHc6iHqINgXRj4Al8FZkDN9hIhpmSsoZkWdg+UIIvqGNBQXs4VI1uB+X5LoOjchhgY28imzlOX7g 2O4+GqGkHQ1G0thRl6wHEEkZWxLGACJvUbBLEvR+DharuWFgSa9dVByNhOXhYYeLJxJ+yFmyywUa ufoA44HpbiHcJDlzWDkewl03sH1HIzz0PN/XR8OObwH5iGZJZ8fx2EEwEA90Zz6VznqcewyED/HV 0QAuU84TwM8eVdUYADhOhgcqQ5JzT2t4hk+A9yNpjR6n43ju+aFSGF44duJYH0E6xJPEA9h9Px5H 0f1ox6FJKicjnJQYGGD3Pb3BWqmaEspU0K5Tq8wWUK0ZtDZd9WXxl03vVs1PauW0agWHpQOoG1ww z3DKaUDuBR6YXQmXu0DuuLbraFrvBMOAaHmS0f93GQ2FOgxMWaLTquQE7Gv7/jhQpa07z3e+43ge DuBEwU/AVIWV3WnyBzvfQXcqYM6QfF/yLYMS3T/dsXaL780p+6D88K3Oea4fhHakUOlFqEHEEno4 feuXH67v2JEWBiEK8IrOv6EMlrU2Uim9I+C3LJyZKD9V4aztamg/WNnMM6+c3qPoyXC7D1jaQ/3O 6buWIzw78mWxYhikWYECXKOK1wOSde+I1fRLDf7ryHn5SsvjPTNVPH5A5eJB5zq8gtVF4scU6kzB 2PDJqXCfolD+YxaMPVMwNmx9+ML1NGw9+LLasHUwlmxOGsLzXM+R4ns4EB5dtDg2WxtSORVqvwNb y58L4FcVspqkfwFCP9vo38uK8+53Kuf/AgAA//8DAFBLAwQUAAYACAAAACEAr4Iar98AAAAJAQAA DwAAAGRycy9kb3ducmV2LnhtbEyPwWrDMBBE74X+g9hAb43kmLqJYzmE0PYUCkkKpbeNtbFNLMlY iu38feVTe1zeMPM224y6YT11rrZGQjQXwMgUVtWmlPB1en9eAnMejcLGGpJwJweb/PEhw1TZwRyo P/qShRLjUpRQed+mnLuiIo1ublsygV1sp9GHsyu56nAI5brhCyESrrE2YaHClnYVFdfjTUv4GHDY xtFbv79edvef08vn9z4iKZ9m43YNzNPo/8Iw6Qd1yIPT2d6McqyR8LoUcYhOgE1YxNEK2FnCIlkl wPOM//8g/wUAAP//AwBQSwECLQAUAAYACAAAACEAtoM4kv4AAADhAQAAEwAAAAAAAAAAAAAAAAAA AAAAW0NvbnRlbnRfVHlwZXNdLnhtbFBLAQItABQABgAIAAAAIQA4/SH/1gAAAJQBAAALAAAAAAAA AAAAAAAAAC8BAABfcmVscy8ucmVsc1BLAQItABQABgAIAAAAIQD0VJyIHwcAAO8iAAAOAAAAAAAA AAAAAAAAAC4CAABkcnMvZTJvRG9jLnhtbFBLAQItABQABgAIAAAAIQCvghqv3wAAAAkBAAAPAAAA AAAAAAAAAAAAAHkJAABkcnMvZG93bnJldi54bWxQSwUGAAAAAAQABADzAAAAhQoAAAAA ">
                <v:shape id="Arc 89" o:spid="_x0000_s1030" style="position:absolute;left:15307;top:32991;width:8224;height:8227;rotation:90;visibility:visible;mso-wrap-style:square;v-text-anchor:middle" coordsize="1219200,1219200" o:spt="1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9C4OMIA AADbAAAADwAAAGRycy9kb3ducmV2LnhtbERPz2vCMBS+C/4P4Qm72bQexuyMpQjCDhtjVWHHZ/Ns uzUvNYm2+++Xw2DHj+/3pphML+7kfGdZQZakIIhrqztuFBwP++UTCB+QNfaWScEPeSi289kGc21H /qB7FRoRQ9jnqKANYcil9HVLBn1iB+LIXawzGCJ0jdQOxxhuerlK00dpsOPY0OJAu5bq7+pmFKyn z9K9+114/TqXN1kOmb2+nZR6WEzlM4hAU/gX/7lftIJVHBu/xB8gt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30Lg4wgAAANsAAAAPAAAAAAAAAAAAAAAAAJgCAABkcnMvZG93 bnJldi54bWxQSwUGAAAAAAQABAD1AAAAhwMAAAAA " adj="-11796480,,5400" path="m609600,nsc946273,,1219200,272927,1219200,609600r-609600,l609600,xem609600,nfc946273,,1219200,272927,1219200,609600e" filled="f" strokecolor="black [3213]">
                  <v:stroke joinstyle="miter"/>
                  <v:formulas/>
                  <v:path arrowok="t" o:connecttype="custom" o:connectlocs="411235,0;822470,411331" o:connectangles="0,0" textboxrect="0,0,1219200,1219200"/>
                  <v:textbox>
                    <w:txbxContent>
                      <w:p w14:paraId="3732E39D" w14:textId="77777777" w:rsidR="0070711C" w:rsidRDefault="0070711C" w:rsidP="0070711C"/>
                    </w:txbxContent>
                  </v:textbox>
                </v:shape>
                <v:line id="Straight Connector 29" o:spid="_x0000_s1031" style="position:absolute;flip:x;visibility:visible;mso-wrap-style:square" from="13249,41217" to="19419,412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koSLL0AAADbAAAADwAAAGRycy9kb3ducmV2LnhtbESPzQrCMBCE74LvEFbwpqmCotUoIiie FH8eYGnWtNhsShNrfXsjCB6HmfmGWa5bW4qGal84VjAaJiCIM6cLNgpu191gBsIHZI2lY1LwJg/r VbezxFS7F5+puQQjIoR9igryEKpUSp/lZNEPXUUcvburLYYoayN1ja8It6UcJ8lUWiw4LuRY0Tan 7HF5WgXaHElunGkmIzO97TJzwuO+UarfazcLEIHa8A//2getYDyH75f4A+TqA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E5KEiy9AAAA2wAAAA8AAAAAAAAAAAAAAAAAoQIA AGRycy9kb3ducmV2LnhtbFBLBQYAAAAABAAEAPkAAACLAwAAAAA= " strokecolor="black [3200]" strokeweight=".5pt">
                  <v:stroke joinstyle="miter"/>
                </v:line>
                <v:rect id="Rectangle 30" o:spid="_x0000_s1032" style="position:absolute;left:12735;top:31451;width:514;height:9766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5APAcIA AADbAAAADwAAAGRycy9kb3ducmV2LnhtbERPTYvCMBC9L/gfwgheFk11rUg1igiCF8F1FfE2NGNb bSa1ibX7781hYY+P9z1ftqYUDdWusKxgOIhAEKdWF5wpOP5s+lMQziNrLC2Tgl9ysFx0PuaYaPvi b2oOPhMhhF2CCnLvq0RKl+Zk0A1sRRy4q60N+gDrTOoaXyHclHIURRNpsODQkGNF65zS++FpFOzH 8j7OPk9xtBueH/FtExeyuSjV67arGQhPrf8X/7m3WsFXWB++hB8gF2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kA8BwgAAANsAAAAPAAAAAAAAAAAAAAAAAJgCAABkcnMvZG93 bnJldi54bWxQSwUGAAAAAAQABAD1AAAAhwMAAAAA " filled="f" strokeweight="2pt">
                  <v:textbox>
                    <w:txbxContent>
                      <w:p w14:paraId="3652DC98" w14:textId="77777777" w:rsidR="0070711C" w:rsidRDefault="0070711C" w:rsidP="0070711C"/>
                    </w:txbxContent>
                  </v:textbox>
                </v:rect>
                <v:rect id="Rectangle 33" o:spid="_x0000_s1033" style="position:absolute;left:22504;top:36334;width:1028;height:771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1BVsUA AADbAAAADwAAAGRycy9kb3ducmV2LnhtbESPT2sCMRTE74V+h/CEXkSzVRDZGkUK1qWg4L9Db4/N c7O4eQmbVLff3ghCj8PM/IaZLTrbiCu1oXas4H2YgSAuna65UnA8rAZTECEia2wck4I/CrCYv77M MNfuxju67mMlEoRDjgpMjD6XMpSGLIah88TJO7vWYkyyraRu8ZbgtpGjLJtIizWnBYOePg2Vl/2v VbBam/5Sfm9Ovgjbsx0V/mvd/1HqrdctP0BE6uJ/+NkutILxGB5f0g+Q8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sfUFWxQAAANsAAAAPAAAAAAAAAAAAAAAAAJgCAABkcnMv ZG93bnJldi54bWxQSwUGAAAAAAQABAD1AAAAigMAAAAA " filled="f" strokecolor="black [3213]" strokeweight="2pt">
                  <v:textbox>
                    <w:txbxContent>
                      <w:p w14:paraId="23E595E7" w14:textId="77777777" w:rsidR="0070711C" w:rsidRDefault="0070711C" w:rsidP="0070711C"/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4" o:spid="_x0000_s1034" type="#_x0000_t32" style="position:absolute;left:24734;top:36719;width:0;height:4498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+9uvcMAAADbAAAADwAAAGRycy9kb3ducmV2LnhtbESPT2vCQBTE70K/w/IK3nTjHySkrmJF 0avbHNrbI/uahGbfhuzWpP30riB4HGbmN8x6O9hGXKnztWMFs2kCgrhwpuZSQf5xnKQgfEA22Dgm BX/kYbt5Ga0xM67nC111KEWEsM9QQRVCm0npi4os+qlriaP37TqLIcqulKbDPsJtI+dJspIWa44L Fba0r6j40b9WgT6FQ8+7r3l+ek//9exT58VeKzV+HXZvIAIN4Rl+tM9GwWIJ9y/xB8jND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Pvbr3DAAAA2wAAAA8AAAAAAAAAAAAA AAAAoQIAAGRycy9kb3ducmV2LnhtbFBLBQYAAAAABAAEAPkAAACRAwAAAAA= " strokecolor="black [3200]" strokeweight=".5pt">
                  <v:stroke startarrow="open" endarrow="open" joinstyle="miter"/>
                </v:shape>
                <v:line id="Straight Connector 35" o:spid="_x0000_s1035" style="position:absolute;visibility:visible;mso-wrap-style:square" from="23532,36719" to="24734,367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gOAS8UAAADbAAAADwAAAGRycy9kb3ducmV2LnhtbESPQWvCQBSE70L/w/IKXkQ3Ki2aukoR hYJFa1w8P7KvSWj2bciumv57t1DwOMzMN8xi1dlaXKn1lWMF41ECgjh3puJCgT5thzMQPiAbrB2T gl/ysFo+9RaYGnfjI12zUIgIYZ+igjKEJpXS5yVZ9CPXEEfv27UWQ5RtIU2Ltwi3tZwkyau0WHFc KLGhdUn5T3axCnZ6fh5MDzOt7Snb45euNofPtVL95+79DUSgLjzC/+0Po2D6An9f4g+Qy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gOAS8UAAADbAAAADwAAAAAAAAAA AAAAAAChAgAAZHJzL2Rvd25yZXYueG1sUEsFBgAAAAAEAAQA+QAAAJMDAAAAAA== " strokecolor="black [3200]" strokeweight=".5pt">
                  <v:stroke joinstyle="miter"/>
                </v:line>
                <v:line id="Straight Connector 36" o:spid="_x0000_s1036" style="position:absolute;visibility:visible;mso-wrap-style:square" from="20447,41217" to="24560,412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tEePMQAAADbAAAADwAAAGRycy9kb3ducmV2LnhtbESPQWvCQBSE74L/YXlCL1I3VhBNXUXE gqBojUvPj+xrEsy+Ddmtpv++Kwg9DjPzDbNYdbYWN2p95VjBeJSAIM6dqbhQoC8frzMQPiAbrB2T gl/ysFr2ewtMjbvzmW5ZKESEsE9RQRlCk0rp85Is+pFriKP37VqLIcq2kKbFe4TbWr4lyVRarDgu lNjQpqT8mv1YBXs9/xpOTjOt7SU74qeutqfDRqmXQbd+BxGoC//hZ3tnFEym8PgSf4Bc/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60R48xAAAANsAAAAPAAAAAAAAAAAA AAAAAKECAABkcnMvZG93bnJldi54bWxQSwUGAAAAAAQABAD5AAAAkgMAAAAA 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7" o:spid="_x0000_s1037" type="#_x0000_t202" style="position:absolute;left:24560;top:38132;width:2411;height:692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NwR7cQA AADbAAAADwAAAGRycy9kb3ducmV2LnhtbESPT2sCMRTE7wW/Q3hCb5rUqm23G0UsgqeKVgu9PTZv /+DmZdmk7vrtG0HocZiZ3zDpsre1uFDrK8cansYKBHHmTMWFhuPXZvQKwgdkg7Vj0nAlD8vF4CHF xLiO93Q5hEJECPsENZQhNImUPivJoh+7hjh6uWsthijbQpoWuwi3tZwoNZcWK44LJTa0Lik7H36t htNn/vM9Vbviw86azvVKsn2TWj8O+9U7iEB9+A/f21uj4fkFbl/iD5C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= " filled="f" stroked="f">
                  <v:textbox>
                    <w:txbxContent>
                      <w:p w14:paraId="39B47ADC" w14:textId="77777777" w:rsidR="0070711C" w:rsidRDefault="0070711C" w:rsidP="0070711C">
                        <w:pPr>
                          <w:pStyle w:val="NormalWeb"/>
                          <w:spacing w:beforeAutospacing="0" w:afterAutospacing="0"/>
                          <w:textAlignment w:val="baseline"/>
                        </w:pPr>
                        <w:r>
                          <w:rPr>
                            <w:rFonts w:cstheme="minorBidi"/>
                            <w:color w:val="000000" w:themeColor="text1"/>
                            <w:kern w:val="24"/>
                          </w:rPr>
                          <w:t>h</w:t>
                        </w:r>
                      </w:p>
                    </w:txbxContent>
                  </v:textbox>
                </v:shape>
                <v:oval id="Oval 38" o:spid="_x0000_s1038" style="position:absolute;left:12735;top:31451;width:514;height:308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fEvx8AA AADbAAAADwAAAGRycy9kb3ducmV2LnhtbERPTWvCQBC9F/wPyxS8lLpRQSR1FREKXiJU2/uQHbOp 2dmQncbor+8eBI+P973aDL5RPXWxDmxgOslAEZfB1lwZ+D59vi9BRUG22AQmAzeKsFmPXlaY23Dl L+qPUqkUwjFHA06kzbWOpSOPcRJa4sSdQ+dREuwqbTu8pnDf6FmWLbTHmlODw5Z2jsrL8c8biO5S vP0u7kP/s12ei0akP0wLY8avw/YDlNAgT/HDvbcG5mls+pJ+gF7/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ufEvx8AAAADbAAAADwAAAAAAAAAAAAAAAACYAgAAZHJzL2Rvd25y ZXYueG1sUEsFBgAAAAAEAAQA9QAAAIUDAAAAAA== " fillcolor="#4f81bd" strokecolor="black [3213]" strokeweight="2pt">
                  <v:textbox>
                    <w:txbxContent>
                      <w:p w14:paraId="5BDA2FC0" w14:textId="77777777" w:rsidR="0070711C" w:rsidRDefault="0070711C" w:rsidP="0070711C"/>
                    </w:txbxContent>
                  </v:textbox>
                </v:oval>
                <v:shape id="TextBox 19" o:spid="_x0000_s1039" type="#_x0000_t202" style="position:absolute;left:11430;top:28436;width:2570;height:33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g8gBMIA AADbAAAADwAAAGRycy9kb3ducmV2LnhtbESPT4vCMBTE74LfITzB25qoq2g1iigLe1rxL3h7NM+2 2LyUJmu7336zsOBxmJnfMMt1a0vxpNoXjjUMBwoEcepMwZmG8+njbQbCB2SDpWPS8EMe1qtuZ4mJ cQ0f6HkMmYgQ9glqyEOoEil9mpNFP3AVcfTurrYYoqwzaWpsItyWcqTUVFosOC7kWNE2p/Rx/LYa Ll/32/Vd7bOdnVSNa5VkO5da93vtZgEiUBte4f/2p9EwnsPfl/gD5OoXAAD//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" filled="f" stroked="f">
                  <v:textbox>
                    <w:txbxContent>
                      <w:p w14:paraId="6A00C67C" w14:textId="77777777" w:rsidR="0070711C" w:rsidRDefault="0070711C" w:rsidP="0070711C">
                        <w:pPr>
                          <w:pStyle w:val="NormalWeb"/>
                          <w:spacing w:beforeAutospacing="0" w:afterAutospacing="0"/>
                          <w:textAlignment w:val="baseline"/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D62A93">
        <w:rPr>
          <w:rFonts w:ascii="Times New Roman" w:hAnsi="Times New Roman"/>
          <w:b/>
        </w:rPr>
        <w:t>Câu 4. (5 điểm)</w:t>
      </w:r>
    </w:p>
    <w:p w14:paraId="2A061590" w14:textId="3FAB6357" w:rsidR="0070711C" w:rsidRPr="00D62A93" w:rsidRDefault="008C4756" w:rsidP="001F0A6C">
      <w:pPr>
        <w:jc w:val="both"/>
        <w:rPr>
          <w:rFonts w:ascii="Times New Roman" w:hAnsi="Times New Roman"/>
        </w:rPr>
      </w:pPr>
      <w:r w:rsidRPr="008634AE">
        <w:rPr>
          <w:rFonts w:ascii="Times New Roman" w:hAnsi="Times New Roman"/>
          <w:noProof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4E070F8B" wp14:editId="3803C2CD">
                <wp:simplePos x="0" y="0"/>
                <wp:positionH relativeFrom="margin">
                  <wp:align>right</wp:align>
                </wp:positionH>
                <wp:positionV relativeFrom="paragraph">
                  <wp:posOffset>156210</wp:posOffset>
                </wp:positionV>
                <wp:extent cx="272415" cy="38798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387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F3B93E" w14:textId="7182FED5" w:rsidR="008634AE" w:rsidRDefault="008634AE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40" type="#_x0000_t202" style="position:absolute;left:0;text-align:left;margin-left:-29.75pt;margin-top:12.3pt;width:21.45pt;height:30.55pt;z-index:25169510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/zOtSQIAANEEAAAOAAAAZHJzL2Uyb0RvYy54bWysVNuO0zAQfUfiHyy/0zShpW3UdLV0WYS0 XMQuH+A6dmOt4wm226T79YydNJRF2gfES2R75pyZM5esr7pak6OwToEpaDqZUiIMh1KZfUF/PNy+ WVLiPDMl02BEQU/C0avN61frtslFBhXoUliCJMblbVPQyvsmTxLHK1EzN4FGGDRKsDXzeLX7pLSs RfZaJ9l0+i5pwZaNBS6cw9eb3kg3kV9Kwf1XKZ3wRBcUc/Pxa+N3F77JZs3yvWVNpfiQBvuHLGqm DAYdqW6YZ+Rg1V9UteIWHEg/4VAnIKXiImpANen0mZr7ijUiasHiuGYsk/t/tPzL8Zslqixoli4o MazGJj2IzpP30JEs1KdtXI5u9w06+g6fsc9Rq2vugD86YmBbMbMX19ZCWwlWYn5pQCYX0J7HBZJd +xlKDMMOHiJRJ20dioflIMiOfTqNvQmpcHzMFtksnVPC0fR2uVgt5zECy8/gxjr/UUBNwqGgFlsf ydnxzvmQDMvPLiGWgVuldWy/Ns8egoYPpoxGz5Tuz0gQPKOooGNQ5E9aBLw234XESoZc+/KEGRZb bcmR4fSVj31NBs8AkZjBCBpq+idI+zNo8A0wEed6BE5fjjZ6x4hg/AislQH7Mlj2/mfVvdbQVd/t ujg2q/OI7KA8YXMt9DuG/wQ8VGCfKGlxvwrqfh6YFZToTwYHZJXOZmEh42U2X2R4sZeW3aWFGY5U BfWU9Metj0scNBm4xkGSKjY55NZnMuSMexN7P+x4WMzLe/T6/Sfa/AIAAP//AwBQSwMEFAAGAAgA AAAhABaerX/cAAAABQEAAA8AAABkcnMvZG93bnJldi54bWxMj7FOw0AQRHsk/uG0SHTkjAkhMT5H AYmCIkUC9Gvfxrbi2zO+i2P4epYKytXszLzJ15Pr1EhDaD0buJ0loIgrb1uuDby/vdwsQYWIbLHz TAa+KMC6uLzIMbP+zDsa97FWEsIhQwNNjH2mdagachhmvicW7eAHh1HOodZ2wLOEu06nSbLQDluW hgZ7em6oOu5PTjDGj/JuFTc+hO0hfXr9xm15/DTm+mraPIKKNMW/Z/jFFw8UwlT6E9ugOgMyJBpI 5wtQos7TFajSwPL+AXSR6//0xQ8AAAD//wMAUEsBAi0AFAAGAAgAAAAhALaDOJL+AAAA4QEAABMA AAAAAAAAAAAAAAAAAAAAAFtDb250ZW50X1R5cGVzXS54bWxQSwECLQAUAAYACAAAACEAOP0h/9YA AACUAQAACwAAAAAAAAAAAAAAAAAvAQAAX3JlbHMvLnJlbHNQSwECLQAUAAYACAAAACEACv8zrUkC AADRBAAADgAAAAAAAAAAAAAAAAAuAgAAZHJzL2Uyb0RvYy54bWxQSwECLQAUAAYACAAAACEAFp6t f9wAAAAFAQAADwAAAAAAAAAAAAAAAACjBAAAZHJzL2Rvd25yZXYueG1sUEsFBgAAAAAEAAQA8wAA AKwFAAAAAA== " filled="f" stroked="f" strokeweight="1pt">
                <v:textbox>
                  <w:txbxContent>
                    <w:p w14:paraId="70F3B93E" w14:textId="7182FED5" w:rsidR="008634AE" w:rsidRDefault="008634AE">
                      <w:r>
                        <w:t>m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22CC1" w:rsidRPr="008634AE">
        <w:rPr>
          <w:rFonts w:ascii="Times New Roman" w:hAnsi="Times New Roman"/>
          <w:noProof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24CF626F" wp14:editId="73CB1659">
                <wp:simplePos x="0" y="0"/>
                <wp:positionH relativeFrom="margin">
                  <wp:posOffset>4988266</wp:posOffset>
                </wp:positionH>
                <wp:positionV relativeFrom="paragraph">
                  <wp:posOffset>954604</wp:posOffset>
                </wp:positionV>
                <wp:extent cx="259080" cy="286385"/>
                <wp:effectExtent l="0" t="0" r="0" b="0"/>
                <wp:wrapSquare wrapText="bothSides"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2CE3E8" w14:textId="50A558C8" w:rsidR="00022CC1" w:rsidRDefault="00022CC1" w:rsidP="00022CC1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392.8pt;margin-top:75.15pt;width:20.4pt;height:22.55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SUEnRgIAANEEAAAOAAAAZHJzL2Uyb0RvYy54bWysVMtu2zAQvBfoPxC815JdO3EEy0HqNEWB 9IEm/QCaIi0iFJclGUvO13dJyYqbAjkUvQgkd2d2Zx9aXXaNJnvhvAJT0ukkp0QYDpUyu5L+vL95 t6TEB2YqpsGIkh6Ep5frt29WrS3EDGrQlXAESYwvWlvSOgRbZJnntWiYn4AVBo0SXMMCXt0uqxxr kb3R2SzPz7IWXGUdcOE9vl73RrpO/FIKHr5J6UUguqSYW0hfl77b+M3WK1bsHLO14kMa7B+yaJgy GHSkumaBkUen/qJqFHfgQYYJhyYDKRUXSQOqmeYv1NzVzIqkBYvj7Vgm//9o+df9d0dUhb07p8Sw Bnt0L7pAPkBHZrE8rfUFet1Z9AsdPqNrkurtLfAHTwxsamZ24so5aGvBKkxvGpHZCbTn8ZFk236B CsOwxwCJqJOuibXDahBkxzYdxtbEVDg+zhYX+RItHE2z5dn75SJFYMURbJ0PnwQ0JB5K6rDziZzt b32IybDi6BJjGbhRWqfua/PiIWr4aKpkDEzp/owE0TOJijoGReGgRcRr80NILGTMtS9PHGGx0Y7s GQ5f9dDXZPCMEIkZjKChpn+CdDiCBt8IE2msR2D+erTRO0UEE0Zgowy418Gy9z+q7rXGroZu2/VT k1YoPm2hOmB3HfQ7hv8EPNTgnihpcb9K6n89Mico0Z8NTsjFdD6PC5ku88X5DC/u1LI9tTDDkaqk gZL+uAlpiaMoA1c4SVKlLj9nMiSNe5OaP+x4XMzTe/J6/hOtfwMAAP//AwBQSwMEFAAGAAgAAAAh AHPZe/vgAAAACwEAAA8AAABkcnMvZG93bnJldi54bWxMj0FPg0AQhe8m/ofNmHizi7QgRZammnjw 0EOr3gd2C6TsLLJbiv56x5MeZ96bN98rNrPtxWRG3zlScL+IQBiqne6oUfD+9nKXgfABSWPvyCj4 Mh425fVVgbl2F9qb6RAawSHkc1TQhjDkUvq6NRb9wg2GWDu60WLgcWykHvHC4baXcRSl0mJH/KHF wTy3pj4dzpYxpo9quQ5b5/3uGD+9fuOuOn0qdXszbx9BBDOHPzP84vMNlMxUuTNpL3oFD1mSspWF JFqCYEcWpysQFW/WyQpkWcj/HcofAAAA//8DAFBLAQItABQABgAIAAAAIQC2gziS/gAAAOEBAAAT AAAAAAAAAAAAAAAAAAAAAABbQ29udGVudF9UeXBlc10ueG1sUEsBAi0AFAAGAAgAAAAhADj9If/W AAAAlAEAAAsAAAAAAAAAAAAAAAAALwEAAF9yZWxzLy5yZWxzUEsBAi0AFAAGAAgAAAAhAJFJQSdG AgAA0QQAAA4AAAAAAAAAAAAAAAAALgIAAGRycy9lMm9Eb2MueG1sUEsBAi0AFAAGAAgAAAAhAHPZ e/vgAAAACwEAAA8AAAAAAAAAAAAAAAAAoAQAAGRycy9kb3ducmV2LnhtbFBLBQYAAAAABAAEAPMA AACtBQAAAAA= " filled="f" stroked="f" strokeweight="1pt">
                <v:textbox>
                  <w:txbxContent>
                    <w:p w14:paraId="4C2CE3E8" w14:textId="50A558C8" w:rsidR="00022CC1" w:rsidRDefault="00022CC1" w:rsidP="00022CC1">
                      <w:r>
                        <w:t>A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565E30">
        <w:rPr>
          <w:rFonts w:ascii="Times New Roman" w:hAnsi="Times New Roman"/>
          <w:b/>
        </w:rPr>
        <w:tab/>
      </w:r>
      <w:r w:rsidR="00565E30" w:rsidRPr="00565E30">
        <w:rPr>
          <w:rFonts w:ascii="Times New Roman" w:hAnsi="Times New Roman"/>
          <w:bCs/>
        </w:rPr>
        <w:t>T</w:t>
      </w:r>
      <w:r w:rsidR="00565E30">
        <w:rPr>
          <w:rFonts w:ascii="Times New Roman" w:hAnsi="Times New Roman"/>
          <w:bCs/>
        </w:rPr>
        <w:t>hanh mỏng thẳng OA đồng chất, tiết diện đều có chiều dài L và khối lượng M có thể quay không ma sát quanh một trục cố định nằm ngang đi qua đầu O.</w:t>
      </w:r>
      <w:r w:rsidR="00022CC1">
        <w:rPr>
          <w:rFonts w:ascii="Times New Roman" w:hAnsi="Times New Roman"/>
          <w:bCs/>
        </w:rPr>
        <w:t xml:space="preserve"> Ban đầu thanh có phương thẳng đứng.</w:t>
      </w:r>
      <w:r w:rsidR="00565E30">
        <w:rPr>
          <w:rFonts w:ascii="Times New Roman" w:hAnsi="Times New Roman"/>
          <w:bCs/>
        </w:rPr>
        <w:t xml:space="preserve"> </w:t>
      </w:r>
      <w:r w:rsidR="00AA0490" w:rsidRPr="00107151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7D89C45" wp14:editId="0EA2BDA3">
                <wp:simplePos x="0" y="0"/>
                <wp:positionH relativeFrom="column">
                  <wp:posOffset>5192974</wp:posOffset>
                </wp:positionH>
                <wp:positionV relativeFrom="paragraph">
                  <wp:posOffset>1321350</wp:posOffset>
                </wp:positionV>
                <wp:extent cx="823235" cy="308904"/>
                <wp:effectExtent l="0" t="0" r="15240" b="15240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3235" cy="3089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5F5919" w14:textId="3BCC6354" w:rsidR="00AA0490" w:rsidRPr="00DE3D99" w:rsidRDefault="00AA0490" w:rsidP="00AA0490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DE3D99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Hình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4" o:spid="_x0000_s1042" style="position:absolute;left:0;text-align:left;margin-left:408.9pt;margin-top:104.05pt;width:64.8pt;height:24.3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b9J2iwIAAJkFAAAOAAAAZHJzL2Uyb0RvYy54bWysVEtv2zAMvg/YfxB0X20nadcGdYogRYcB RVv0gZ4VWUqEyaImKbGzXz9Kdpy2y6nYRRbF7+PLJC+v2lqTrXBegSlpcZJTIgyHSplVSV+eb76d U+IDMxXTYERJd8LTq9nXL5eNnYoRrEFXwhE0Yvy0sSVdh2CnWeb5WtTMn4AVBpUSXM0Cim6VVY41 aL3W2SjPz7IGXGUdcOE9vl53SjpL9qUUPNxL6UUguqQYW0inS+cyntnskk1Xjtm14n0Y7BNR1EwZ dDqYumaBkY1T/5iqFXfgQYYTDnUGUiouUg6YTZF/yOZpzaxIuWBxvB3K5P+fWX63fXBEVSWdTCgx rMZ/9IhVY2alBcE3LFBj/RRxT/bB9ZLHa8y2la6OX8yDtKmou6Goog2E4+P5aDwan1LCUTXOzy/y ZDM7kK3z4YeAmsRLSR16T6Vk21sf0CFC95Doy4NW1Y3SOgmxT8RCO7Jl+IeXqyIGjIx3KG0+RUQz kZnF/LuM0y3stIj2tHkUEkuHOY5SwKlpD8EwzoUJZ31ACR1pEkMfiMUxog77LHpspInUzAMxP0Z8 73FgJK9gwkCulQF3zED1a/Dc4ffZdznH9EO7bFO/FAkan5ZQ7bCJHHTT5S2/Ufgrb5kPD8zhOOHg 4YoI93hIDU1Job9Rsgb359h7xGOXo5aSBsezpP73hjlBif5psP8viskkznMSJqffRyi4t5rlW43Z 1AvA/ihwGVmerhEf9P4qHdSvuEnm0SuqmOHou6Q8uL2wCN3awF3ExXyeYDjDloVb82R5NB4LHVv1 uX1lzvb9HHAQ7mA/ymz6oa07bGQamG8CSJV6/lDX/hfg/KfG7ndVXDBv5YQ6bNTZXwAAAP//AwBQ SwMEFAAGAAgAAAAhAIMhD3ziAAAACwEAAA8AAABkcnMvZG93bnJldi54bWxMj81OwzAQhO9IvIO1 SNyok6g0aYhTIQRCSBxKiwTHbbz5EbEdxU4a3p7lBMedHc18U+wW04uZRt85qyBeRSDIVk53tlHw fny6yUD4gFZj7ywp+CYPu/LyosBcu7N9o/kQGsEh1ueooA1hyKX0VUsG/coNZPlXu9Fg4HNspB7x zOGml0kUbaTBznJDiwM9tFR9HSaj4LPG5+Pji3+VdTLX224/fdTppNT11XJ/ByLQEv7M8IvP6FAy 08lNVnvRK8jilNGDgiTKYhDs2K7TNYgTK7ebFGRZyP8byh8AAAD//wMAUEsBAi0AFAAGAAgAAAAh ALaDOJL+AAAA4QEAABMAAAAAAAAAAAAAAAAAAAAAAFtDb250ZW50X1R5cGVzXS54bWxQSwECLQAU AAYACAAAACEAOP0h/9YAAACUAQAACwAAAAAAAAAAAAAAAAAvAQAAX3JlbHMvLnJlbHNQSwECLQAU AAYACAAAACEA1m/SdosCAACZBQAADgAAAAAAAAAAAAAAAAAuAgAAZHJzL2Uyb0RvYy54bWxQSwEC LQAUAAYACAAAACEAgyEPfOIAAAALAQAADwAAAAAAAAAAAAAAAADlBAAAZHJzL2Rvd25yZXYueG1s UEsFBgAAAAAEAAQA8wAAAPQFAAAAAA== " fillcolor="white [3212]" strokecolor="white [3212]" strokeweight="1pt">
                <v:textbox>
                  <w:txbxContent>
                    <w:p w14:paraId="275F5919" w14:textId="3BCC6354" w:rsidR="00AA0490" w:rsidRPr="00DE3D99" w:rsidRDefault="00AA0490" w:rsidP="00AA0490">
                      <w:pPr>
                        <w:shd w:val="clear" w:color="auto" w:fill="FFFFFF" w:themeFill="background1"/>
                        <w:jc w:val="center"/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</w:pPr>
                      <w:r w:rsidRPr="00DE3D99"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  <w:t xml:space="preserve">Hình </w:t>
                      </w:r>
                      <w:r>
                        <w:rPr>
                          <w:rFonts w:ascii="Times New Roman" w:hAnsi="Times New Roman"/>
                          <w:b/>
                          <w:bCs/>
                          <w:sz w:val="26"/>
                          <w:szCs w:val="26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 w:rsidR="0070711C" w:rsidRPr="00107151">
        <w:rPr>
          <w:rFonts w:ascii="Times New Roman" w:hAnsi="Times New Roman"/>
        </w:rPr>
        <w:t>Một vật nhỏ</w:t>
      </w:r>
      <w:r w:rsidR="00022CC1">
        <w:rPr>
          <w:rFonts w:ascii="Times New Roman" w:hAnsi="Times New Roman"/>
        </w:rPr>
        <w:t xml:space="preserve"> có khối lượng</w:t>
      </w:r>
      <w:r w:rsidR="0070711C" w:rsidRPr="00107151">
        <w:rPr>
          <w:rFonts w:ascii="Times New Roman" w:hAnsi="Times New Roman"/>
        </w:rPr>
        <w:t xml:space="preserve"> m trượt không vận tốc đầu trên một mặt cong t</w:t>
      </w:r>
      <w:r w:rsidR="00022CC1">
        <w:rPr>
          <w:rFonts w:ascii="Times New Roman" w:hAnsi="Times New Roman"/>
        </w:rPr>
        <w:t>ừ vị trí có</w:t>
      </w:r>
      <w:r w:rsidR="0070711C" w:rsidRPr="00107151">
        <w:rPr>
          <w:rFonts w:ascii="Times New Roman" w:hAnsi="Times New Roman"/>
        </w:rPr>
        <w:t xml:space="preserve"> độ cao h so với mặt</w:t>
      </w:r>
      <w:r w:rsidR="00022CC1">
        <w:rPr>
          <w:rFonts w:ascii="Times New Roman" w:hAnsi="Times New Roman"/>
        </w:rPr>
        <w:t xml:space="preserve"> phẳng</w:t>
      </w:r>
      <w:r w:rsidR="0070711C" w:rsidRPr="00107151">
        <w:rPr>
          <w:rFonts w:ascii="Times New Roman" w:hAnsi="Times New Roman"/>
        </w:rPr>
        <w:t xml:space="preserve"> ngang</w:t>
      </w:r>
      <w:r w:rsidR="00022CC1">
        <w:rPr>
          <w:rFonts w:ascii="Times New Roman" w:hAnsi="Times New Roman"/>
        </w:rPr>
        <w:t xml:space="preserve"> (hình 3)</w:t>
      </w:r>
      <w:r w:rsidR="0070711C" w:rsidRPr="00107151">
        <w:rPr>
          <w:rFonts w:ascii="Times New Roman" w:hAnsi="Times New Roman"/>
        </w:rPr>
        <w:t xml:space="preserve"> đến va chạm vào đầu </w:t>
      </w:r>
      <w:r w:rsidR="00022CC1">
        <w:rPr>
          <w:rFonts w:ascii="Times New Roman" w:hAnsi="Times New Roman"/>
        </w:rPr>
        <w:t>A</w:t>
      </w:r>
      <w:r w:rsidR="0070711C" w:rsidRPr="00107151">
        <w:rPr>
          <w:rFonts w:ascii="Times New Roman" w:hAnsi="Times New Roman"/>
        </w:rPr>
        <w:t xml:space="preserve"> của thanh và dính</w:t>
      </w:r>
      <w:r w:rsidR="00E368FE">
        <w:rPr>
          <w:rFonts w:ascii="Times New Roman" w:hAnsi="Times New Roman"/>
        </w:rPr>
        <w:t xml:space="preserve"> </w:t>
      </w:r>
      <w:r w:rsidR="0070711C" w:rsidRPr="00107151">
        <w:rPr>
          <w:rFonts w:ascii="Times New Roman" w:hAnsi="Times New Roman"/>
        </w:rPr>
        <w:t>vào thanh</w:t>
      </w:r>
      <w:r w:rsidR="00AE47F9">
        <w:rPr>
          <w:rFonts w:ascii="Times New Roman" w:hAnsi="Times New Roman"/>
        </w:rPr>
        <w:t>. Biết</w:t>
      </w:r>
      <w:r w:rsidR="0037017B">
        <w:rPr>
          <w:rFonts w:ascii="Times New Roman" w:hAnsi="Times New Roman"/>
        </w:rPr>
        <w:t xml:space="preserve"> sau va chạm</w:t>
      </w:r>
      <w:r w:rsidR="00AE47F9">
        <w:rPr>
          <w:rFonts w:ascii="Times New Roman" w:hAnsi="Times New Roman"/>
        </w:rPr>
        <w:t xml:space="preserve"> vật m luôn dính vào thanh trong quá trình chuyển động</w:t>
      </w:r>
      <w:r w:rsidR="0070711C" w:rsidRPr="00107151">
        <w:rPr>
          <w:rFonts w:ascii="Times New Roman" w:hAnsi="Times New Roman"/>
        </w:rPr>
        <w:t>. Bỏ qua ma sát trên mặt cong và mặt</w:t>
      </w:r>
      <w:r>
        <w:rPr>
          <w:rFonts w:ascii="Times New Roman" w:hAnsi="Times New Roman"/>
        </w:rPr>
        <w:t xml:space="preserve"> phẳng</w:t>
      </w:r>
      <w:r w:rsidR="0070711C" w:rsidRPr="00107151">
        <w:rPr>
          <w:rFonts w:ascii="Times New Roman" w:hAnsi="Times New Roman"/>
        </w:rPr>
        <w:t xml:space="preserve"> ngang</w:t>
      </w:r>
      <w:r w:rsidR="0070711C" w:rsidRPr="00D62A93">
        <w:rPr>
          <w:rFonts w:ascii="Times New Roman" w:hAnsi="Times New Roman"/>
        </w:rPr>
        <w:t>.</w:t>
      </w:r>
      <w:r w:rsidR="00022CC1">
        <w:rPr>
          <w:rFonts w:ascii="Times New Roman" w:hAnsi="Times New Roman"/>
        </w:rPr>
        <w:t xml:space="preserve"> Hãy xác định</w:t>
      </w:r>
      <w:r w:rsidR="002141BC">
        <w:rPr>
          <w:rFonts w:ascii="Times New Roman" w:hAnsi="Times New Roman"/>
        </w:rPr>
        <w:t>:</w:t>
      </w:r>
    </w:p>
    <w:p w14:paraId="46760F00" w14:textId="7FACE758" w:rsidR="0070711C" w:rsidRPr="00107151" w:rsidRDefault="004463F9" w:rsidP="001F0A6C">
      <w:pPr>
        <w:ind w:firstLine="44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 w:rsidR="0070711C" w:rsidRPr="00107151">
        <w:rPr>
          <w:rFonts w:ascii="Times New Roman" w:hAnsi="Times New Roman"/>
        </w:rPr>
        <w:t>tốc độ góc của hệ thanh và vật m ngay sau va chạm.</w:t>
      </w:r>
    </w:p>
    <w:p w14:paraId="3A2A5D19" w14:textId="3EEBF64D" w:rsidR="0070711C" w:rsidRPr="00107151" w:rsidRDefault="004463F9" w:rsidP="001F0A6C">
      <w:pPr>
        <w:ind w:firstLine="44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 w:rsidR="0070711C" w:rsidRPr="00107151">
        <w:rPr>
          <w:rFonts w:ascii="Times New Roman" w:hAnsi="Times New Roman"/>
        </w:rPr>
        <w:t>góc lệch cực đại</w:t>
      </w:r>
      <w:r w:rsidR="00022CC1">
        <w:rPr>
          <w:rFonts w:ascii="Times New Roman" w:hAnsi="Times New Roman"/>
        </w:rPr>
        <w:t xml:space="preserve"> của thanh OA</w:t>
      </w:r>
      <w:r w:rsidR="0070711C" w:rsidRPr="00107151">
        <w:rPr>
          <w:rFonts w:ascii="Times New Roman" w:hAnsi="Times New Roman"/>
        </w:rPr>
        <w:t xml:space="preserve"> so với phương thẳng đứng sau va chạm.</w:t>
      </w:r>
    </w:p>
    <w:p w14:paraId="064269B8" w14:textId="4A71E795" w:rsidR="0070711C" w:rsidRPr="00107151" w:rsidRDefault="004463F9" w:rsidP="001F0A6C">
      <w:pPr>
        <w:ind w:firstLine="446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 w:rsidR="0070711C" w:rsidRPr="00107151">
        <w:rPr>
          <w:rFonts w:ascii="Times New Roman" w:hAnsi="Times New Roman"/>
        </w:rPr>
        <w:t xml:space="preserve">phản lực do thanh tác dụng lên vật m khi </w:t>
      </w:r>
      <w:r w:rsidR="00022CC1">
        <w:rPr>
          <w:rFonts w:ascii="Times New Roman" w:hAnsi="Times New Roman"/>
        </w:rPr>
        <w:t>thanh</w:t>
      </w:r>
      <w:r w:rsidR="0070711C" w:rsidRPr="00107151">
        <w:rPr>
          <w:rFonts w:ascii="Times New Roman" w:hAnsi="Times New Roman"/>
        </w:rPr>
        <w:t xml:space="preserve"> đạt góc lệch cực đại so với phương thẳng đứng.</w:t>
      </w:r>
    </w:p>
    <w:p w14:paraId="6E412E79" w14:textId="77777777" w:rsidR="00AA0490" w:rsidRPr="000750FB" w:rsidRDefault="00BF3F74" w:rsidP="000750FB">
      <w:pPr>
        <w:spacing w:before="120"/>
        <w:jc w:val="both"/>
        <w:rPr>
          <w:rFonts w:ascii="Times New Roman" w:hAnsi="Times New Roman"/>
          <w:b/>
          <w:bCs/>
          <w:lang w:val="fr-FR"/>
        </w:rPr>
      </w:pPr>
      <w:r w:rsidRPr="000750FB">
        <w:rPr>
          <w:rFonts w:ascii="Times New Roman" w:hAnsi="Times New Roman"/>
          <w:b/>
          <w:lang w:val="fr-FR"/>
        </w:rPr>
        <w:t xml:space="preserve">Câu </w:t>
      </w:r>
      <w:r w:rsidR="002411FE" w:rsidRPr="000750FB">
        <w:rPr>
          <w:rFonts w:ascii="Times New Roman" w:hAnsi="Times New Roman"/>
          <w:b/>
          <w:lang w:val="fr-FR"/>
        </w:rPr>
        <w:t>5.</w:t>
      </w:r>
      <w:r w:rsidRPr="000750FB">
        <w:rPr>
          <w:rFonts w:ascii="Times New Roman" w:hAnsi="Times New Roman"/>
          <w:b/>
          <w:lang w:val="fr-FR"/>
        </w:rPr>
        <w:t xml:space="preserve"> </w:t>
      </w:r>
      <w:r w:rsidRPr="000750FB">
        <w:rPr>
          <w:rFonts w:ascii="Times New Roman" w:hAnsi="Times New Roman"/>
          <w:b/>
          <w:bCs/>
          <w:lang w:val="fr-FR"/>
        </w:rPr>
        <w:t xml:space="preserve">(2 điểm) </w:t>
      </w:r>
    </w:p>
    <w:p w14:paraId="39153C61" w14:textId="4343211E" w:rsidR="00E87631" w:rsidRPr="00D62A93" w:rsidRDefault="00BF3F74" w:rsidP="008C4756">
      <w:pPr>
        <w:spacing w:before="120"/>
        <w:jc w:val="both"/>
        <w:rPr>
          <w:rFonts w:ascii="Times New Roman" w:hAnsi="Times New Roman"/>
          <w:lang w:val="fr-FR"/>
        </w:rPr>
      </w:pPr>
      <w:r w:rsidRPr="00D62A93">
        <w:rPr>
          <w:rFonts w:ascii="Times New Roman" w:hAnsi="Times New Roman"/>
          <w:lang w:val="fr-FR"/>
        </w:rPr>
        <w:t xml:space="preserve">Cho bộ dụng cụ </w:t>
      </w:r>
      <w:r w:rsidR="0068288B">
        <w:rPr>
          <w:rFonts w:ascii="Times New Roman" w:hAnsi="Times New Roman"/>
          <w:lang w:val="fr-FR"/>
        </w:rPr>
        <w:t>gồm</w:t>
      </w:r>
      <w:r w:rsidR="002411FE" w:rsidRPr="00D62A93">
        <w:rPr>
          <w:rFonts w:ascii="Times New Roman" w:hAnsi="Times New Roman"/>
          <w:lang w:val="fr-FR"/>
        </w:rPr>
        <w:t xml:space="preserve"> </w:t>
      </w:r>
      <w:r w:rsidR="0068288B">
        <w:rPr>
          <w:rFonts w:ascii="Times New Roman" w:hAnsi="Times New Roman"/>
        </w:rPr>
        <w:t xml:space="preserve">: </w:t>
      </w:r>
      <w:r w:rsidRPr="00D62A93">
        <w:rPr>
          <w:rFonts w:ascii="Times New Roman" w:hAnsi="Times New Roman"/>
          <w:lang w:val="fr-FR"/>
        </w:rPr>
        <w:t>khối lập phương</w:t>
      </w:r>
      <w:r w:rsidR="0098082F" w:rsidRPr="00D62A93">
        <w:rPr>
          <w:rFonts w:ascii="Times New Roman" w:hAnsi="Times New Roman"/>
          <w:lang w:val="fr-FR"/>
        </w:rPr>
        <w:t xml:space="preserve"> (xem như chất điểm)</w:t>
      </w:r>
      <w:r w:rsidRPr="00D62A93">
        <w:rPr>
          <w:rFonts w:ascii="Times New Roman" w:hAnsi="Times New Roman"/>
          <w:lang w:val="fr-FR"/>
        </w:rPr>
        <w:t>, mặt phẳng nghiêng</w:t>
      </w:r>
      <w:r w:rsidR="00EF67D3" w:rsidRPr="00D62A93">
        <w:rPr>
          <w:rFonts w:ascii="Times New Roman" w:hAnsi="Times New Roman"/>
          <w:lang w:val="fr-FR"/>
        </w:rPr>
        <w:t xml:space="preserve"> MN</w:t>
      </w:r>
      <w:r w:rsidRPr="00D62A93">
        <w:rPr>
          <w:rFonts w:ascii="Times New Roman" w:hAnsi="Times New Roman"/>
          <w:lang w:val="fr-FR"/>
        </w:rPr>
        <w:t xml:space="preserve"> nối tiếp với mặt phẳng ngang</w:t>
      </w:r>
      <w:r w:rsidR="00EF67D3" w:rsidRPr="00D62A93">
        <w:rPr>
          <w:rFonts w:ascii="Times New Roman" w:hAnsi="Times New Roman"/>
          <w:lang w:val="fr-FR"/>
        </w:rPr>
        <w:t xml:space="preserve"> NP</w:t>
      </w:r>
      <w:r w:rsidR="00E747FF">
        <w:rPr>
          <w:rFonts w:ascii="Times New Roman" w:hAnsi="Times New Roman"/>
          <w:lang w:val="fr-FR"/>
        </w:rPr>
        <w:t xml:space="preserve"> đủ dài</w:t>
      </w:r>
      <w:r w:rsidRPr="00D62A93">
        <w:rPr>
          <w:rFonts w:ascii="Times New Roman" w:hAnsi="Times New Roman"/>
          <w:lang w:val="fr-FR"/>
        </w:rPr>
        <w:t xml:space="preserve"> và thước chia độ</w:t>
      </w:r>
      <w:r w:rsidR="008B527C" w:rsidRPr="00D62A93">
        <w:rPr>
          <w:rFonts w:ascii="Times New Roman" w:hAnsi="Times New Roman"/>
          <w:lang w:val="fr-FR"/>
        </w:rPr>
        <w:t>.</w:t>
      </w:r>
    </w:p>
    <w:p w14:paraId="6989066C" w14:textId="029213FB" w:rsidR="00BF3F74" w:rsidRPr="00D62A93" w:rsidRDefault="006553E6" w:rsidP="008C4756">
      <w:pPr>
        <w:spacing w:before="120"/>
        <w:ind w:firstLine="720"/>
        <w:jc w:val="both"/>
        <w:rPr>
          <w:rFonts w:ascii="Times New Roman" w:hAnsi="Times New Roman"/>
          <w:lang w:val="fr-FR"/>
        </w:rPr>
      </w:pPr>
      <w:r w:rsidRPr="00D62A93">
        <w:rPr>
          <w:rFonts w:ascii="Times New Roman" w:hAnsi="Times New Roman"/>
          <w:lang w:val="fr-FR"/>
        </w:rPr>
        <w:t>Trình bày phương án x</w:t>
      </w:r>
      <w:r w:rsidR="00BF3F74" w:rsidRPr="00D62A93">
        <w:rPr>
          <w:rFonts w:ascii="Times New Roman" w:hAnsi="Times New Roman"/>
          <w:lang w:val="fr-FR"/>
        </w:rPr>
        <w:t>ác định hệ số ma sát trượt giữa khối lập phương và mặt phẳng nghiêng. Biết tính chất bề mặt trên mặt phẳng nghiêng và mặt phẳng ngang là giống nhau.</w:t>
      </w:r>
    </w:p>
    <w:p w14:paraId="72AEDF96" w14:textId="39C46A37" w:rsidR="002411FE" w:rsidRPr="00D62A93" w:rsidRDefault="002411FE" w:rsidP="00BF3F74">
      <w:pPr>
        <w:jc w:val="both"/>
        <w:rPr>
          <w:rFonts w:ascii="Times New Roman" w:hAnsi="Times New Roman"/>
          <w:lang w:val="fr-FR"/>
        </w:rPr>
      </w:pPr>
    </w:p>
    <w:p w14:paraId="04235784" w14:textId="746F4921" w:rsidR="002F0D6F" w:rsidRPr="00D62A93" w:rsidRDefault="002F0D6F" w:rsidP="002F0D6F">
      <w:pPr>
        <w:tabs>
          <w:tab w:val="left" w:pos="454"/>
        </w:tabs>
        <w:jc w:val="center"/>
        <w:rPr>
          <w:rFonts w:ascii="Times New Roman" w:hAnsi="Times New Roman"/>
          <w:lang w:val="vi-VN"/>
        </w:rPr>
      </w:pPr>
      <w:r w:rsidRPr="00D62A93">
        <w:rPr>
          <w:rFonts w:ascii="Times New Roman" w:hAnsi="Times New Roman"/>
          <w:lang w:val="vi-VN"/>
        </w:rPr>
        <w:t xml:space="preserve">--------------- </w:t>
      </w:r>
      <w:r w:rsidRPr="00D62A93">
        <w:rPr>
          <w:rFonts w:ascii="Times New Roman" w:hAnsi="Times New Roman"/>
          <w:b/>
        </w:rPr>
        <w:t>HẾT</w:t>
      </w:r>
      <w:r w:rsidRPr="00D62A93">
        <w:rPr>
          <w:rFonts w:ascii="Times New Roman" w:hAnsi="Times New Roman"/>
          <w:lang w:val="vi-VN"/>
        </w:rPr>
        <w:t xml:space="preserve"> ---------------</w:t>
      </w:r>
    </w:p>
    <w:p w14:paraId="6C5566DB" w14:textId="77777777" w:rsidR="002F0D6F" w:rsidRPr="00D62A93" w:rsidRDefault="002F0D6F" w:rsidP="002F0D6F">
      <w:pPr>
        <w:tabs>
          <w:tab w:val="left" w:pos="454"/>
        </w:tabs>
        <w:jc w:val="center"/>
        <w:rPr>
          <w:rFonts w:ascii="Times New Roman" w:hAnsi="Times New Roman"/>
        </w:rPr>
      </w:pPr>
    </w:p>
    <w:p w14:paraId="5AE11B5F" w14:textId="7EBA37EB" w:rsidR="002F0D6F" w:rsidRPr="00D62A93" w:rsidRDefault="002F0D6F" w:rsidP="002F0D6F">
      <w:pPr>
        <w:jc w:val="both"/>
        <w:rPr>
          <w:rFonts w:ascii="Times New Roman" w:hAnsi="Times New Roman"/>
          <w:lang w:val="vi-VN"/>
        </w:rPr>
      </w:pPr>
    </w:p>
    <w:p w14:paraId="27C4D5EB" w14:textId="454F646C" w:rsidR="00BC3D4D" w:rsidRDefault="00BC3D4D" w:rsidP="002F0D6F">
      <w:pPr>
        <w:jc w:val="both"/>
        <w:rPr>
          <w:rFonts w:ascii="Times New Roman" w:hAnsi="Times New Roman"/>
          <w:lang w:val="vi-VN"/>
        </w:rPr>
      </w:pPr>
    </w:p>
    <w:p w14:paraId="11CC6B17" w14:textId="6A34FB63" w:rsidR="00BC3D4D" w:rsidRDefault="00BC3D4D" w:rsidP="002F0D6F">
      <w:pPr>
        <w:jc w:val="both"/>
        <w:rPr>
          <w:rFonts w:ascii="Times New Roman" w:hAnsi="Times New Roman"/>
          <w:lang w:val="vi-VN"/>
        </w:rPr>
      </w:pPr>
    </w:p>
    <w:p w14:paraId="0D9D0159" w14:textId="5B497AE3" w:rsidR="00BC3D4D" w:rsidRDefault="00BC3D4D" w:rsidP="002F0D6F">
      <w:pPr>
        <w:jc w:val="both"/>
        <w:rPr>
          <w:rFonts w:ascii="Times New Roman" w:hAnsi="Times New Roman"/>
          <w:lang w:val="vi-VN"/>
        </w:rPr>
      </w:pPr>
    </w:p>
    <w:p w14:paraId="2CFC4237" w14:textId="6484F319" w:rsidR="00BC3D4D" w:rsidRDefault="00BC3D4D" w:rsidP="002F0D6F">
      <w:pPr>
        <w:jc w:val="both"/>
        <w:rPr>
          <w:rFonts w:ascii="Times New Roman" w:hAnsi="Times New Roman"/>
          <w:lang w:val="vi-VN"/>
        </w:rPr>
      </w:pPr>
    </w:p>
    <w:p w14:paraId="4F0DF87D" w14:textId="77777777" w:rsidR="006701D3" w:rsidRDefault="006701D3" w:rsidP="008C4756">
      <w:pPr>
        <w:rPr>
          <w:rFonts w:ascii="Times New Roman" w:hAnsi="Times New Roman"/>
          <w:i/>
          <w:color w:val="000000"/>
          <w:lang w:val="vi-VN"/>
        </w:rPr>
      </w:pPr>
    </w:p>
    <w:p w14:paraId="10C5B607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66C17081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4B5164A6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65414894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190868AB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1C05D6CB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5A5FA034" w14:textId="6B616E24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13CB434E" w14:textId="77E1D449" w:rsidR="00190BF5" w:rsidRDefault="00190BF5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2D99E344" w14:textId="03B06D2A" w:rsidR="00190BF5" w:rsidRDefault="00190BF5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2258A659" w14:textId="3DF25FC0" w:rsidR="00190BF5" w:rsidRDefault="00190BF5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1650242A" w14:textId="77777777" w:rsidR="00190BF5" w:rsidRDefault="00190BF5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742E9DD2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5960131B" w14:textId="77777777" w:rsidR="006701D3" w:rsidRDefault="006701D3" w:rsidP="002F0D6F">
      <w:pPr>
        <w:jc w:val="center"/>
        <w:rPr>
          <w:rFonts w:ascii="Times New Roman" w:hAnsi="Times New Roman"/>
          <w:i/>
          <w:color w:val="000000"/>
          <w:lang w:val="vi-VN"/>
        </w:rPr>
      </w:pPr>
    </w:p>
    <w:p w14:paraId="08E4031A" w14:textId="3B697FFE" w:rsidR="002F0D6F" w:rsidRPr="00D62A93" w:rsidRDefault="002F0D6F" w:rsidP="002F0D6F">
      <w:pPr>
        <w:jc w:val="center"/>
        <w:rPr>
          <w:rFonts w:ascii="Times New Roman" w:hAnsi="Times New Roman"/>
          <w:color w:val="000000"/>
          <w:lang w:val="vi-VN"/>
        </w:rPr>
      </w:pPr>
      <w:r w:rsidRPr="00D62A93">
        <w:rPr>
          <w:rFonts w:ascii="Times New Roman" w:hAnsi="Times New Roman"/>
          <w:i/>
          <w:color w:val="000000"/>
          <w:lang w:val="vi-VN"/>
        </w:rPr>
        <w:t>Thí sinh không được sử dụng tài liệu</w:t>
      </w:r>
      <w:r w:rsidR="00E87631" w:rsidRPr="00D62A93">
        <w:rPr>
          <w:rFonts w:ascii="Times New Roman" w:hAnsi="Times New Roman"/>
          <w:i/>
          <w:color w:val="000000"/>
        </w:rPr>
        <w:t>;</w:t>
      </w:r>
      <w:r w:rsidRPr="00D62A93">
        <w:rPr>
          <w:rFonts w:ascii="Times New Roman" w:hAnsi="Times New Roman"/>
          <w:i/>
          <w:color w:val="000000"/>
          <w:lang w:val="vi-VN"/>
        </w:rPr>
        <w:t xml:space="preserve"> </w:t>
      </w:r>
      <w:r w:rsidR="00E87631" w:rsidRPr="00D62A93">
        <w:rPr>
          <w:rFonts w:ascii="Times New Roman" w:hAnsi="Times New Roman"/>
          <w:i/>
          <w:color w:val="000000"/>
        </w:rPr>
        <w:t>Cán bộ coi thi</w:t>
      </w:r>
      <w:r w:rsidRPr="00D62A93">
        <w:rPr>
          <w:rFonts w:ascii="Times New Roman" w:hAnsi="Times New Roman"/>
          <w:i/>
          <w:color w:val="000000"/>
          <w:lang w:val="vi-VN"/>
        </w:rPr>
        <w:t xml:space="preserve"> không giải thích gì thêm.</w:t>
      </w:r>
    </w:p>
    <w:p w14:paraId="2E57AC07" w14:textId="1A4F0A6D" w:rsidR="002F0D6F" w:rsidRPr="00D62A93" w:rsidRDefault="002F0D6F" w:rsidP="002F0D6F">
      <w:pPr>
        <w:jc w:val="center"/>
        <w:rPr>
          <w:rFonts w:ascii="Times New Roman" w:hAnsi="Times New Roman"/>
          <w:color w:val="000000"/>
        </w:rPr>
      </w:pPr>
      <w:r w:rsidRPr="00D62A93">
        <w:rPr>
          <w:rFonts w:ascii="Times New Roman" w:hAnsi="Times New Roman"/>
          <w:i/>
          <w:color w:val="000000"/>
          <w:lang w:val="vi-VN"/>
        </w:rPr>
        <w:t>Họ và tên thí sinh</w:t>
      </w:r>
      <w:r w:rsidRPr="00D62A93">
        <w:rPr>
          <w:rFonts w:ascii="Times New Roman" w:hAnsi="Times New Roman"/>
          <w:color w:val="000000"/>
          <w:lang w:val="vi-VN"/>
        </w:rPr>
        <w:t>: ................................................</w:t>
      </w:r>
      <w:r w:rsidR="000808BD" w:rsidRPr="00D62A93">
        <w:rPr>
          <w:rFonts w:ascii="Times New Roman" w:hAnsi="Times New Roman"/>
          <w:color w:val="000000"/>
        </w:rPr>
        <w:t>.....</w:t>
      </w:r>
      <w:r w:rsidRPr="00D62A93">
        <w:rPr>
          <w:rFonts w:ascii="Times New Roman" w:hAnsi="Times New Roman"/>
          <w:color w:val="000000"/>
          <w:lang w:val="vi-VN"/>
        </w:rPr>
        <w:t xml:space="preserve">....... </w:t>
      </w:r>
      <w:r w:rsidRPr="00D62A93">
        <w:rPr>
          <w:rFonts w:ascii="Times New Roman" w:hAnsi="Times New Roman"/>
          <w:i/>
          <w:color w:val="000000"/>
          <w:lang w:val="nl-NL"/>
        </w:rPr>
        <w:t>Số báo danh</w:t>
      </w:r>
      <w:r w:rsidRPr="00D62A93">
        <w:rPr>
          <w:rFonts w:ascii="Times New Roman" w:hAnsi="Times New Roman"/>
          <w:color w:val="000000"/>
          <w:lang w:val="nl-NL"/>
        </w:rPr>
        <w:t>:</w:t>
      </w:r>
      <w:r w:rsidRPr="00D62A93">
        <w:rPr>
          <w:rFonts w:ascii="Times New Roman" w:hAnsi="Times New Roman"/>
          <w:color w:val="000000"/>
          <w:lang w:val="vi-VN"/>
        </w:rPr>
        <w:t xml:space="preserve"> </w:t>
      </w:r>
      <w:r w:rsidRPr="00D62A93">
        <w:rPr>
          <w:rFonts w:ascii="Times New Roman" w:hAnsi="Times New Roman"/>
          <w:color w:val="000000"/>
          <w:lang w:val="nl-NL"/>
        </w:rPr>
        <w:t>.</w:t>
      </w:r>
      <w:r w:rsidRPr="00D62A93">
        <w:rPr>
          <w:rFonts w:ascii="Times New Roman" w:hAnsi="Times New Roman"/>
          <w:color w:val="000000"/>
          <w:lang w:val="vi-VN"/>
        </w:rPr>
        <w:t>.......</w:t>
      </w:r>
      <w:r w:rsidRPr="00D62A93">
        <w:rPr>
          <w:rFonts w:ascii="Times New Roman" w:hAnsi="Times New Roman"/>
          <w:color w:val="000000"/>
          <w:lang w:val="nl-NL"/>
        </w:rPr>
        <w:t>....</w:t>
      </w:r>
      <w:r w:rsidRPr="00D62A93">
        <w:rPr>
          <w:rFonts w:ascii="Times New Roman" w:hAnsi="Times New Roman"/>
          <w:color w:val="000000"/>
          <w:lang w:val="vi-VN"/>
        </w:rPr>
        <w:t>........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9E4555" w:rsidRPr="009E4555" w14:paraId="1723495A" w14:textId="77777777" w:rsidTr="00DC5743">
        <w:trPr>
          <w:trHeight w:val="711"/>
        </w:trPr>
        <w:tc>
          <w:tcPr>
            <w:tcW w:w="3780" w:type="dxa"/>
          </w:tcPr>
          <w:p w14:paraId="2587861F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SỞ GIÁO DỤC VÀ ĐÀO TẠO</w:t>
            </w:r>
          </w:p>
          <w:p w14:paraId="5B31083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4C4B370E" wp14:editId="7C8BE84D">
                      <wp:simplePos x="0" y="0"/>
                      <wp:positionH relativeFrom="column">
                        <wp:posOffset>707390</wp:posOffset>
                      </wp:positionH>
                      <wp:positionV relativeFrom="paragraph">
                        <wp:posOffset>217170</wp:posOffset>
                      </wp:positionV>
                      <wp:extent cx="800100" cy="0"/>
                      <wp:effectExtent l="12065" t="7620" r="6985" b="1143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7pt,17.1pt" to="118.7pt,17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SPI+GwIAADUEAAAOAAAAZHJzL2Uyb0RvYy54bWysU8uu2yAQ3VfqPyD2iR910sSKc1XZSTe3 vZFy+wEEcIyKAQGJE1X99w7kodx2U1X1Ag/MzOHMmWHxdOolOnLrhFYVzsYpRlxRzYTaV/jb63o0 w8h5ohiRWvEKn7nDT8v37xaDKXmuOy0ZtwhAlCsHU+HOe1MmiaMd74kba8MVOFtte+Jha/cJs2QA 9F4meZpOk0FbZqym3Dk4bS5OvIz4bcupf2lbxz2SFQZuPq42rruwJssFKfeWmE7QKw3yDyx6IhRc eodqiCfoYMUfUL2gVjvd+jHVfaLbVlAea4BqsvS3arYdMTzWAuI4c5fJ/T9Y+vW4sUiwCucYKdJD i7beErHvPKq1UiCgtigPOg3GlRBeq40NldKT2ppnTb87pHTdEbXnke/r2QBIFjKSNylh4wzcthu+ aAYx5OB1FO3U2j5AghzoFHtzvveGnzyicDhLQR/oIL25ElLe8ox1/jPXPQpGhaVQQTVSkuOz84EH KW8h4VjptZAydl4qNFR4PsknMcFpKVhwhjBn97taWnQkYXbiF4sCz2OY1QfFIljHCVtdbU+EvNhw uVQBDyoBOlfrMhw/5ul8NVvNilGRT1ejIm2a0ad1XYym6+zjpPnQ1HWT/QzUsqLsBGNcBXa3Qc2K vxuE65O5jNh9VO8yJG/Ro15A9vaPpGMrQ/cuc7DT7LyxtxbDbMbg6zsKw/+4B/vxtS9/AQAA//8D AFBLAwQUAAYACAAAACEA8sPqFNwAAAAJAQAADwAAAGRycy9kb3ducmV2LnhtbEyPzU7DMBCE70i8 g7VIXCrq/FSAQpwKAblxoYC4buMliYjXaey2gadnEQc4zuyn2ZlyPbtBHWgKvWcD6TIBRdx423Nr 4OW5vrgGFSKyxcEzGfikAOvq9KTEwvojP9FhE1slIRwKNNDFOBZah6Yjh2HpR2K5vfvJYRQ5tdpO eJRwN+gsSS61w57lQ4cj3XXUfGz2zkCoX2lXfy2aRfKWt56y3f3jAxpzfjbf3oCKNMc/GH7qS3Wo pNPW79kGNYhO05WgBvJVBkqALL8SY/tr6KrU/xdU3wAAAP//AwBQSwECLQAUAAYACAAAACEAtoM4 kv4AAADhAQAAEwAAAAAAAAAAAAAAAAAAAAAAW0NvbnRlbnRfVHlwZXNdLnhtbFBLAQItABQABgAI AAAAIQA4/SH/1gAAAJQBAAALAAAAAAAAAAAAAAAAAC8BAABfcmVscy8ucmVsc1BLAQItABQABgAI AAAAIQDgSPI+GwIAADUEAAAOAAAAAAAAAAAAAAAAAC4CAABkcnMvZTJvRG9jLnhtbFBLAQItABQA BgAIAAAAIQDyw+oU3AAAAAkBAAAPAAAAAAAAAAAAAAAAAHUEAABkcnMvZG93bnJldi54bWxQSwUG AAAAAAQABADzAAAAfgUAAAAA "/>
                  </w:pict>
                </mc:Fallback>
              </mc:AlternateContent>
            </w: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TỈNH QUẢNG NAM</w:t>
            </w:r>
          </w:p>
        </w:tc>
        <w:tc>
          <w:tcPr>
            <w:tcW w:w="6300" w:type="dxa"/>
          </w:tcPr>
          <w:p w14:paraId="0315CFC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KỲ THI HỌC SINH CẤP TỈNH THPT ĐỢT 2</w:t>
            </w:r>
          </w:p>
          <w:p w14:paraId="76CFA614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1E5BD879" wp14:editId="448C4F3B">
                      <wp:simplePos x="0" y="0"/>
                      <wp:positionH relativeFrom="column">
                        <wp:posOffset>1180465</wp:posOffset>
                      </wp:positionH>
                      <wp:positionV relativeFrom="paragraph">
                        <wp:posOffset>208915</wp:posOffset>
                      </wp:positionV>
                      <wp:extent cx="1440180" cy="0"/>
                      <wp:effectExtent l="8890" t="8890" r="8255" b="1016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0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92.95pt;margin-top:16.45pt;width:113.4pt;height: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eJ7EJQIAAEoEAAAOAAAAZHJzL2Uyb0RvYy54bWysVMGO2jAQvVfqP1i+s0lo2EK0YbVKoJdt i8T2A4ztEKuJx7INAVX9944NRLvtpaqagzPOeN68mXnOw+Op78hRWqdAlzS7SymRmoNQel/Sby/r yZwS55kWrAMtS3qWjj4u3797GEwhp9BCJ6QlCKJdMZiStt6bIkkcb2XP3B0YqdHZgO2Zx63dJ8Ky AdH7Lpmm6X0ygBXGApfO4df64qTLiN80kvuvTeOkJ11JkZuPq43rLqzJ8oEVe8tMq/iVBvsHFj1T GpOOUDXzjBys+gOqV9yCg8bfcegTaBrFZawBq8nS36rZtszIWAs2x5mxTe7/wfIvx40lSpR0Rolm PY5o6y1T+9aTJ2thIBVojW0ES2ahW4NxBQZVemNDvfykt+YZ+HdHNFQt03sZWb+cDUJlISJ5ExI2 zmDO3fAZBJ5hBw+xdafG9gESm0JOcULncULy5AnHj1mep9kcB8lvvoQVt0Bjnf8koSfBKKm71jEW kMU07PjsfKDFiltAyKphrbouyqHTZCjpYjadxQAHnRLBGY45u99VnSVHFgQVn1gjel4fs3DQIoK1 konV1fZMdRcbk3c64GFhSOdqXRTzY5EuVvPVPJ/k0/vVJE/revK0rvLJ/Tr7OKs/1FVVZz8DtSwv WiWE1IHdTb1Z/nfquN6ji+5G/Y5tSN6ix34h2ds7ko6TDcO8yGIH4ryxt4mjYOPh6+UKN+L1Hu3X v4DlLwAAAP//AwBQSwMEFAAGAAgAAAAhAL8u8tbeAAAACQEAAA8AAABkcnMvZG93bnJldi54bWxM j0FPwkAQhe8m/IfNmHAxsm0VgdotISYePAokXJfu0Fa7s013Syu/3jEe4DR5My9vvpetR9uIM3a+ dqQgnkUgkApnaioV7Hfvj0sQPmgyunGECn7Qwzqf3GU6NW6gTzxvQyk4hHyqFVQhtKmUvqjQaj9z LRLfTq6zOrDsSmk6PXC4bWQSRS/S6pr4Q6VbfKuw+N72VgH6fh5Hm5Ut9x+X4eGQXL6GdqfU9H7c vIIIOIarGf7wGR1yZjq6nowXDevlfMVWBU8JTzY8x8kCxPF/IfNM3jbIfwEAAP//AwBQSwECLQAU AAYACAAAACEAtoM4kv4AAADhAQAAEwAAAAAAAAAAAAAAAAAAAAAAW0NvbnRlbnRfVHlwZXNdLnht bFBLAQItABQABgAIAAAAIQA4/SH/1gAAAJQBAAALAAAAAAAAAAAAAAAAAC8BAABfcmVscy8ucmVs c1BLAQItABQABgAIAAAAIQA9eJ7EJQIAAEoEAAAOAAAAAAAAAAAAAAAAAC4CAABkcnMvZTJvRG9j LnhtbFBLAQItABQABgAIAAAAIQC/LvLW3gAAAAkBAAAPAAAAAAAAAAAAAAAAAH8EAABkcnMvZG93 bnJldi54bWxQSwUGAAAAAAQABADzAAAAigUAAAAA "/>
                  </w:pict>
                </mc:Fallback>
              </mc:AlternateContent>
            </w: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 xml:space="preserve"> NĂM HỌC 2022-2023 </w:t>
            </w:r>
          </w:p>
        </w:tc>
      </w:tr>
      <w:tr w:rsidR="009E4555" w:rsidRPr="009E4555" w14:paraId="26224FBB" w14:textId="77777777" w:rsidTr="00DC5743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9E4555" w:rsidRPr="009E4555" w14:paraId="079A9047" w14:textId="77777777" w:rsidTr="00DC5743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14:paraId="3FC1C475" w14:textId="77777777" w:rsidR="009E4555" w:rsidRPr="009E4555" w:rsidRDefault="009E4555" w:rsidP="009E4555">
                  <w:pPr>
                    <w:jc w:val="center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9E4555">
                    <w:rPr>
                      <w:rFonts w:ascii="Times New Roman" w:hAnsi="Times New Roman"/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4F9DAA1E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14:paraId="6E940ED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HƯỚNG DẪN CHẤM MÔN VẬT LÝ 10</w:t>
            </w:r>
          </w:p>
          <w:p w14:paraId="41098AE5" w14:textId="77777777" w:rsidR="009E4555" w:rsidRPr="009E4555" w:rsidRDefault="009E4555" w:rsidP="009E4555">
            <w:pPr>
              <w:tabs>
                <w:tab w:val="left" w:pos="992"/>
                <w:tab w:val="left" w:pos="1478"/>
                <w:tab w:val="left" w:pos="1530"/>
                <w:tab w:val="center" w:pos="478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i/>
                <w:sz w:val="26"/>
                <w:lang w:val="nl-NL"/>
              </w:rPr>
              <w:t>(Bản hướng dẫn này gồm 06 trang)</w:t>
            </w:r>
          </w:p>
        </w:tc>
      </w:tr>
    </w:tbl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075"/>
        <w:gridCol w:w="8820"/>
        <w:gridCol w:w="1080"/>
      </w:tblGrid>
      <w:tr w:rsidR="009E4555" w:rsidRPr="009E4555" w14:paraId="62F1B383" w14:textId="77777777" w:rsidTr="00DC5743">
        <w:tc>
          <w:tcPr>
            <w:tcW w:w="1075" w:type="dxa"/>
          </w:tcPr>
          <w:p w14:paraId="0D5978ED" w14:textId="77777777" w:rsidR="009E4555" w:rsidRPr="009E4555" w:rsidRDefault="009E4555" w:rsidP="009E455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bCs/>
                <w:sz w:val="26"/>
                <w:szCs w:val="26"/>
              </w:rPr>
              <w:t>CÂU 1</w:t>
            </w:r>
          </w:p>
        </w:tc>
        <w:tc>
          <w:tcPr>
            <w:tcW w:w="8820" w:type="dxa"/>
          </w:tcPr>
          <w:p w14:paraId="3C80D438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bCs/>
                <w:sz w:val="26"/>
                <w:szCs w:val="26"/>
              </w:rPr>
              <w:t>HƯỚNG DẪN CHẤM</w:t>
            </w:r>
          </w:p>
        </w:tc>
        <w:tc>
          <w:tcPr>
            <w:tcW w:w="1080" w:type="dxa"/>
          </w:tcPr>
          <w:p w14:paraId="355A440F" w14:textId="77777777" w:rsidR="009E4555" w:rsidRPr="009E4555" w:rsidRDefault="009E4555" w:rsidP="009E4555">
            <w:pPr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9E4555">
              <w:rPr>
                <w:rFonts w:ascii="Times New Roman" w:hAnsi="Times New Roman"/>
                <w:i/>
                <w:iCs/>
                <w:sz w:val="26"/>
                <w:szCs w:val="26"/>
              </w:rPr>
              <w:t>Điểm</w:t>
            </w:r>
          </w:p>
        </w:tc>
      </w:tr>
      <w:tr w:rsidR="009E4555" w:rsidRPr="009E4555" w14:paraId="714FAAD1" w14:textId="77777777" w:rsidTr="00DC5743">
        <w:trPr>
          <w:trHeight w:val="350"/>
        </w:trPr>
        <w:tc>
          <w:tcPr>
            <w:tcW w:w="1075" w:type="dxa"/>
          </w:tcPr>
          <w:p w14:paraId="6D808E0A" w14:textId="77777777" w:rsidR="009E4555" w:rsidRPr="009E4555" w:rsidRDefault="009E4555" w:rsidP="009E455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bCs/>
                <w:sz w:val="26"/>
                <w:szCs w:val="26"/>
              </w:rPr>
              <w:t>Câu 1.1</w:t>
            </w:r>
          </w:p>
          <w:p w14:paraId="77D61396" w14:textId="77777777" w:rsidR="009E4555" w:rsidRPr="009E4555" w:rsidRDefault="009E4555" w:rsidP="009E4555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bCs/>
                <w:sz w:val="26"/>
                <w:szCs w:val="26"/>
              </w:rPr>
              <w:t>(3,0 đ)</w:t>
            </w:r>
          </w:p>
        </w:tc>
        <w:tc>
          <w:tcPr>
            <w:tcW w:w="8820" w:type="dxa"/>
          </w:tcPr>
          <w:p w14:paraId="6ABA485E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- Biểu diễn đúng các lực tác dụng lên vật khi lên dốc là: trọng lực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groupCh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, phản lực vuông góc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</m:groupCh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và lực ma sá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ms</m:t>
                      </m:r>
                    </m:sub>
                  </m:sSub>
                </m:e>
              </m:groupCh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0777272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- Áp dụng định luật II Niu-tơn, ta có:</w:t>
            </w:r>
          </w:p>
          <w:p w14:paraId="0124BC76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groupCh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</m:groupCh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ms</m:t>
                      </m:r>
                    </m:sub>
                  </m:sSub>
                </m:e>
              </m:groupCh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= m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groupCh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. (1)………………………………………………………….</w:t>
            </w:r>
          </w:p>
          <w:p w14:paraId="795EB96E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- Chiếu phương trình (1) lên trục Ox (dọc theo mặt dốc hướng lên) và trục Oy (vuông góc với mặt dốc hướng lên):</w:t>
            </w:r>
          </w:p>
          <w:p w14:paraId="41FCA480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   - P cos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+ N = 0 (2)…………………………………………………….</w:t>
            </w:r>
          </w:p>
          <w:p w14:paraId="143FAB54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   - P sin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- F</w:t>
            </w:r>
            <w:r w:rsidRPr="009E4555">
              <w:rPr>
                <w:rFonts w:ascii="Times New Roman" w:hAnsi="Times New Roman"/>
                <w:sz w:val="26"/>
                <w:szCs w:val="26"/>
                <w:vertAlign w:val="subscript"/>
              </w:rPr>
              <w:t>ms</w:t>
            </w: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= ma (3)</w:t>
            </w:r>
          </w:p>
          <w:p w14:paraId="699C6D69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Trong đó: sin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l</m:t>
                  </m:r>
                </m:den>
              </m:f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0</m:t>
                  </m:r>
                </m:den>
              </m:f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= 0,1</w:t>
            </w:r>
          </w:p>
          <w:p w14:paraId="311E4251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          cos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α</m:t>
                      </m:r>
                    </m:e>
                  </m:func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≈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0,995</w:t>
            </w:r>
          </w:p>
          <w:p w14:paraId="70E2E9DA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pt-BR"/>
              </w:rPr>
              <w:t>Từ (2) và (3) suy ra:              F</w:t>
            </w:r>
            <w:r w:rsidRPr="009E4555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ms</w:t>
            </w:r>
            <w:r w:rsidRPr="009E4555">
              <w:rPr>
                <w:rFonts w:ascii="Times New Roman" w:hAnsi="Times New Roman"/>
                <w:sz w:val="26"/>
                <w:szCs w:val="26"/>
                <w:lang w:val="pt-BR"/>
              </w:rPr>
              <w:t>=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μ</m:t>
              </m:r>
            </m:oMath>
            <w:r w:rsidRPr="009E4555">
              <w:rPr>
                <w:rFonts w:ascii="Times New Roman" w:hAnsi="Times New Roman"/>
                <w:sz w:val="26"/>
                <w:szCs w:val="26"/>
                <w:lang w:val="pt-BR"/>
              </w:rPr>
              <w:t>N=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μ</m:t>
              </m:r>
            </m:oMath>
            <w:r w:rsidRPr="009E4555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mg cos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α</m:t>
              </m:r>
            </m:oMath>
          </w:p>
          <w:p w14:paraId="4C323486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3D15DAE9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và 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P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α</m:t>
                      </m:r>
                    </m:e>
                  </m:func>
                  <m:r>
                    <w:rPr>
                      <w:rFonts w:ascii="Cambria Math" w:hAnsi="Cambria Math"/>
                      <w:sz w:val="26"/>
                      <w:szCs w:val="26"/>
                    </w:rPr>
                    <m:t>-μmg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g(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+μ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)</m:t>
              </m:r>
            </m:oMath>
          </w:p>
          <w:p w14:paraId="0A7BFB82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      a = -1,995m/s</w:t>
            </w:r>
            <w:r w:rsidRPr="009E4555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9E4555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516C5C0E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Gọi s là chiều dài tối đa vật có thể đi lên trên mặt dốc (cho đến lúc vận tốc bằng v = 0) ta có:</w:t>
            </w:r>
          </w:p>
          <w:p w14:paraId="451456E8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s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(4)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, với v = 0 m/s, v</w:t>
            </w:r>
            <w:r w:rsidRPr="009E4555">
              <w:rPr>
                <w:rFonts w:ascii="Times New Roman" w:hAnsi="Times New Roman"/>
                <w:sz w:val="26"/>
                <w:szCs w:val="26"/>
                <w:vertAlign w:val="subscript"/>
              </w:rPr>
              <w:t>0</w:t>
            </w:r>
            <w:r w:rsidRPr="009E4555">
              <w:rPr>
                <w:rFonts w:ascii="Times New Roman" w:hAnsi="Times New Roman"/>
                <w:sz w:val="26"/>
                <w:szCs w:val="26"/>
              </w:rPr>
              <w:t>= 10 m/s</w:t>
            </w:r>
          </w:p>
          <w:p w14:paraId="3856E99C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94CCBA7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Suy ra s = 25,06m </w:t>
            </w:r>
          </w:p>
          <w:p w14:paraId="122DB889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F0D24C6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Ta thấy s &gt; </w:t>
            </w:r>
            <w:r w:rsidRPr="009E4555">
              <w:rPr>
                <w:rFonts w:ascii="Times New Roman" w:hAnsi="Times New Roman"/>
                <w:i/>
                <w:sz w:val="26"/>
                <w:szCs w:val="26"/>
              </w:rPr>
              <w:t>l</w:t>
            </w:r>
            <w:r w:rsidRPr="009E4555">
              <w:rPr>
                <w:rFonts w:ascii="Times New Roman" w:hAnsi="Times New Roman"/>
                <w:sz w:val="26"/>
                <w:szCs w:val="26"/>
              </w:rPr>
              <w:t>. Như vậy, vật lên tới được đỉnh dốc.</w:t>
            </w:r>
          </w:p>
          <w:p w14:paraId="3648CB4C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1ABF6C2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-Khi lên đến đỉnh dốc, vận tốc v</w:t>
            </w:r>
            <w:r w:rsidRPr="009E4555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của vật tính theo công thức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6"/>
                  <w:szCs w:val="26"/>
                </w:rPr>
                <m:t>=2as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, với               s = </w:t>
            </w:r>
            <w:r w:rsidRPr="009E4555">
              <w:rPr>
                <w:rFonts w:ascii="Times New Roman" w:hAnsi="Times New Roman"/>
                <w:i/>
                <w:sz w:val="26"/>
                <w:szCs w:val="26"/>
              </w:rPr>
              <w:t xml:space="preserve">l </w:t>
            </w:r>
            <w:r w:rsidRPr="009E4555">
              <w:rPr>
                <w:rFonts w:ascii="Times New Roman" w:hAnsi="Times New Roman"/>
                <w:sz w:val="26"/>
                <w:szCs w:val="26"/>
              </w:rPr>
              <w:t>= 20 m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al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hAnsi="Cambria Math"/>
                  <w:sz w:val="26"/>
                  <w:szCs w:val="26"/>
                </w:rPr>
                <m:t>=4,49 m/s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5D262347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B243A7B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Thời gian lên dốc: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2,76 s</m:t>
              </m:r>
            </m:oMath>
            <w:r w:rsidRPr="009E4555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57E4326F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 wp14:anchorId="55C869E4" wp14:editId="04933968">
                      <wp:simplePos x="0" y="0"/>
                      <wp:positionH relativeFrom="column">
                        <wp:posOffset>-473</wp:posOffset>
                      </wp:positionH>
                      <wp:positionV relativeFrom="paragraph">
                        <wp:posOffset>146104</wp:posOffset>
                      </wp:positionV>
                      <wp:extent cx="2781300" cy="1714500"/>
                      <wp:effectExtent l="19050" t="38100" r="0" b="0"/>
                      <wp:wrapNone/>
                      <wp:docPr id="9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81300" cy="1714500"/>
                                <a:chOff x="6354" y="3810"/>
                                <a:chExt cx="4380" cy="2113"/>
                              </a:xfrm>
                            </wpg:grpSpPr>
                            <wps:wsp>
                              <wps:cNvPr id="15" name="Line 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594" y="3810"/>
                                  <a:ext cx="420" cy="7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354" y="4568"/>
                                  <a:ext cx="3640" cy="114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CA6ECED" w14:textId="77777777" w:rsidR="009E4555" w:rsidRDefault="009E4555" w:rsidP="009E4555">
                                    <w:pPr>
                                      <w:jc w:val="center"/>
                                    </w:pPr>
                                    <w:r w:rsidRPr="00C33261">
                                      <w:rPr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40" w:dyaOrig="220" w14:anchorId="20761240">
                                        <v:shape id="_x0000_i1048" type="#_x0000_t75" style="width:76.5pt;height:70.5pt" o:ole="">
                                          <v:imagedata r:id="rId17" o:title=""/>
                                        </v:shape>
                                        <o:OLEObject Type="Embed" ProgID="Equation.3" ShapeID="_x0000_i1048" DrawAspect="Content" ObjectID="_1779256656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Rectangle 7"/>
                              <wps:cNvSpPr>
                                <a:spLocks noChangeArrowheads="1"/>
                              </wps:cNvSpPr>
                              <wps:spPr bwMode="auto">
                                <a:xfrm rot="9480000">
                                  <a:off x="7624" y="4883"/>
                                  <a:ext cx="840" cy="2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Freeform 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75" y="5502"/>
                                  <a:ext cx="204" cy="204"/>
                                </a:xfrm>
                                <a:custGeom>
                                  <a:avLst/>
                                  <a:gdLst>
                                    <a:gd name="T0" fmla="*/ 0 w 150"/>
                                    <a:gd name="T1" fmla="*/ 30 h 270"/>
                                    <a:gd name="T2" fmla="*/ 45 w 150"/>
                                    <a:gd name="T3" fmla="*/ 0 h 270"/>
                                    <a:gd name="T4" fmla="*/ 150 w 150"/>
                                    <a:gd name="T5" fmla="*/ 195 h 270"/>
                                    <a:gd name="T6" fmla="*/ 135 w 150"/>
                                    <a:gd name="T7" fmla="*/ 27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50" h="270">
                                      <a:moveTo>
                                        <a:pt x="0" y="30"/>
                                      </a:moveTo>
                                      <a:cubicBezTo>
                                        <a:pt x="15" y="20"/>
                                        <a:pt x="27" y="0"/>
                                        <a:pt x="45" y="0"/>
                                      </a:cubicBezTo>
                                      <a:cubicBezTo>
                                        <a:pt x="140" y="0"/>
                                        <a:pt x="128" y="128"/>
                                        <a:pt x="150" y="195"/>
                                      </a:cubicBezTo>
                                      <a:cubicBezTo>
                                        <a:pt x="145" y="220"/>
                                        <a:pt x="135" y="270"/>
                                        <a:pt x="135" y="2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34" y="5035"/>
                                  <a:ext cx="1" cy="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0"/>
                              <wps:cNvCnPr>
                                <a:cxnSpLocks noChangeShapeType="1"/>
                              </wps:cNvCnPr>
                              <wps:spPr bwMode="auto">
                                <a:xfrm rot="20280000" flipH="1">
                                  <a:off x="7459" y="5120"/>
                                  <a:ext cx="70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1"/>
                              <wps:cNvCnPr>
                                <a:cxnSpLocks noChangeShapeType="1"/>
                              </wps:cNvCnPr>
                              <wps:spPr bwMode="auto">
                                <a:xfrm rot="900000" flipH="1" flipV="1">
                                  <a:off x="7799" y="4602"/>
                                  <a:ext cx="420" cy="4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54" y="3985"/>
                                  <a:ext cx="978" cy="7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23AC49A" w14:textId="77777777" w:rsidR="009E4555" w:rsidRDefault="009E4555" w:rsidP="009E4555">
                                    <w:r w:rsidRPr="00892149">
                                      <w:rPr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79" w:dyaOrig="360" w14:anchorId="4B7C7FAC">
                                        <v:shape id="_x0000_i1049" type="#_x0000_t75" style="width:34.5pt;height:33pt" o:ole="">
                                          <v:imagedata r:id="rId19" o:title=""/>
                                        </v:shape>
                                        <o:OLEObject Type="Embed" ProgID="Equation.3" ShapeID="_x0000_i1049" DrawAspect="Content" ObjectID="_1779256657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84" y="4383"/>
                                  <a:ext cx="1285" cy="6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3664EAB" w14:textId="77777777" w:rsidR="009E4555" w:rsidRDefault="009E4555" w:rsidP="009E4555">
                                    <w:r w:rsidRPr="00C33261">
                                      <w:rPr>
                                        <w:position w:val="-12"/>
                                        <w:sz w:val="24"/>
                                        <w:szCs w:val="24"/>
                                      </w:rPr>
                                      <w:object w:dxaOrig="400" w:dyaOrig="420" w14:anchorId="24C63830">
                                        <v:shape id="_x0000_i1050" type="#_x0000_t75" style="width:49.5pt;height:37.5pt" o:ole="">
                                          <v:imagedata r:id="rId21" o:title=""/>
                                        </v:shape>
                                        <o:OLEObject Type="Embed" ProgID="Equation.3" ShapeID="_x0000_i1050" DrawAspect="Content" ObjectID="_1779256658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54" y="5148"/>
                                  <a:ext cx="892" cy="7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1477C39" w14:textId="77777777" w:rsidR="009E4555" w:rsidRDefault="009E4555" w:rsidP="009E4555">
                                    <w:r w:rsidRPr="00C33261">
                                      <w:rPr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240" w:dyaOrig="340" w14:anchorId="77D92AAF">
                                        <v:shape id="_x0000_i1051" type="#_x0000_t75" style="width:30pt;height:31.5pt" o:ole="">
                                          <v:imagedata r:id="rId23" o:title=""/>
                                        </v:shape>
                                        <o:OLEObject Type="Embed" ProgID="Equation.3" ShapeID="_x0000_i1051" DrawAspect="Content" ObjectID="_1779256659" r:id="rId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14" y="4285"/>
                                  <a:ext cx="840" cy="2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94" y="4251"/>
                                  <a:ext cx="1440" cy="10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F790255" w14:textId="77777777" w:rsidR="009E4555" w:rsidRDefault="009E4555" w:rsidP="009E4555">
                                    <w:r>
                                      <w:t xml:space="preserve">    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19" y="4955"/>
                                  <a:ext cx="837" cy="6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DEEC993" w14:textId="77777777" w:rsidR="009E4555" w:rsidRDefault="009E4555" w:rsidP="009E4555">
                                    <w:r>
                                      <w:t xml:space="preserve">          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84" y="4837"/>
                                  <a:ext cx="1440" cy="10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4DAB5254" w14:textId="77777777" w:rsidR="009E4555" w:rsidRPr="00C33261" w:rsidRDefault="009E4555" w:rsidP="009E455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t xml:space="preserve">          </w:t>
                                    </w:r>
                                    <w:r w:rsidRPr="00C33261">
                                      <w:rPr>
                                        <w:i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74" y="3810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FBA9E95" w14:textId="77777777" w:rsidR="009E4555" w:rsidRDefault="009E4555" w:rsidP="009E4555">
                                    <w:r>
                                      <w:t xml:space="preserve">  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" o:spid="_x0000_s1043" style="position:absolute;left:0;text-align:left;margin-left:-.05pt;margin-top:11.5pt;width:219pt;height:135pt;z-index:251701248;mso-width-relative:margin;mso-height-relative:margin" coordorigin="6354,3810" coordsize="4380,211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4chB6AgAADtJAAAOAAAAZHJzL2Uyb0RvYy54bWzsXFlv48gRfg+Q/9DgYwCNeB/CaBa2jkmA STLIOMkzTVIiEYpkSNrSbJD/nqrqg4etGY/XFnZjzgLeJtmsrq6u/upq6v1Pp0PO7pO6ycpiqRnv dI0lRVTGWbFfan+/2c58jTVtWMRhXhbJUvuaNNpPH37/u/fHapGYZVrmcVIzIFI0i2O11NK2rRbz eROlySFs3pVVUsDDXVkfwhYu6/08rsMjUD/kc1PX3fmxrOOqLqOkaeDumj/UPhD93S6J2r/udk3S snypAW8t/a3p7y3+nX94Hy72dVilWSTYCJ/BxSHMChhUkVqHbcju6uwBqUMW1WVT7tp3UXmYl7td FiU0B5iNoY9m87Eu7yqay35x3FdKTCDakZyeTTb6y/3nmmXxUgs0VoQHWCIaldkommO1X0CPj3X1 pfpc8/lB81MZ/auBx/Pxc7ze887s9vjnMgZy4V1bkmhOu/qAJGDS7EQr8FWtQHJqWQQ3Tc83LB0W KoJnhmfYDlzQGkUpLCS+51qOrTF4bPmGerYR79uWL142DcPCN+fhgg9MzArmcGagb00n0uaXifRL GlYJrVSDAhMiNRwp009ZkTCHi5R6rAouz+hUCHmyolylYbFPiNbN1wpkZ9AMkFcgyl/BiwYW43H5 sl2eVX/EF6n1D2z1ZO47wVh2UvK2KQTnueZAbuGiqpv2Y1IeGDaWWg5zIaLh/aem5SKWXXCsotxm eU6LlhfsCJrlmA690JR5FuND7NbU+9tVXrP7ELcm/RPjDrrBFihiIpYmYbwR7TbMcmizlsTU1hkI Lk80HO2QxBrLE0AjbHH28gJHTAgPOM9wdWqhSfdBeWiv/ifQg42/8e2Zbbqbma2v17Or7cqeuVvD c9bWerVaG//FqRj2Is3iOClwNhI3DPtpSiQQjO94hRxKbPMhdVJhYHbI6dXW0T3Q9pnnOdbMtjb6 7NrfrmZXK8N1vc316noz4nRDs29ehlklSuSqvGuT+ksaH1mcoYJYTmCCAsYZ4Kzp8ZVlYb6HJYna WmN12f4za1PSc0QApDHQBl/H/8TaKepcEHIN8UqtgphbJyrY9XJ9Yd/zHcM3/W0Zf/1co1oICLgU FoAh5Ph6BYBIc2cuTlHsbgmwDUdXhQZXdV0eUfUBoQZwwF+Qk/seHNA6jQDUdlwfOSBZEfxari2x 17ADsQASt+UeFzBQtzdy2yGJM2Aw2MuDRd7SPzHGoNsLoMYhA5VkeXZYar6ClnDxCIR0ADFSlPZ0 eyLDaBAeoqC57qD+otqi2wONtKx/BuABF2KpNf++C2uAofxPBSxXYNgozpYubMdDhK37T277T8Ii AlJLrdUYb65a7qfcVXW2T2EkDuVFiQq0ywh5O64ur9DKYfgbeFmEv8x7dYUm2Qc2LSoBh/AmwGpx y2b7Ptn9Tql9qdOmT/wpj+CBZathIkT0dZS5h4EEec+whs/Ra5CEBE252R8Yvsmc/CJzMkECISUC HLdx2zpJMGhjZGAeN3GIvIMneHHete1bsMADzxpCAMfRCZy7zW7qAAMYPGCDY7u0X9Edd2P71goC tlhshn0seL+BWewOOYSBf5gznR2Z4cg4UXVB/1p2sXSWMvBzcDikJ8mYvT628zgdq9fnDBmYjxoK OHmcDoij6xQ4jzPk9jtZZzjyep1gUh0lgE0lqzCVXjTEL0J+0ALDBaEpd+iqElzNpYbChNW44a5L uIBeKKUznUFk2FkGbt/uzPH+hqIqYO7bnWHuSFkaAOrMXxLsI/aPkwTgq0KS4JYvbBW2OGvkHpsY aqBisJScXDIbh/I+uSmpR9uFuJb0ZLvH0d1tFl0nP/c7Y7BIeiuGIwomLAfcFLpV0T2bd5RUh7SG V/wFAw3gmIphgkMKN/H/pLiiL04JbwdKrgNeH6cvWIf93ydlidtya4gRhrdxEXojwCVKlzx5JXHq 021eFSmFi56ryCL0wHZ52AIAHKoYvLFiz2OLZxhadHbXYZPy8JTcUz63b8ajMHvg9bcQbQ4c7if5 5b1wi4fwMNMpLI2PtOTKw8Kr54elkx/B/Qgwr9yPoLwZBaLCU3ilvBlitogkIAHJLYujA1IRnoGa U3gMbKFrIXKSoP/StRiFxlOGbMqQ9RBhypCN6hqU/QLTLPa0yJab4P31dj1P7r/utud4a+omzyd0 2fMeHni2A5kO3PaG9G8kHkBuU1QqECcmPJgy5ljNezy9P+HB+TrnGTyA4LiPBxRCXgIPAlGy+HYt zfMCjgu2O05CqFqazZ9MyDAhw4QM4kjHDx1VOIMM4KBzZLhBU3xdnlhXpIFKOZbGWHuC+7Jo8qJV tb5z4MnDCIE/ChYCDxIsGC54NmVYzoPA98oOg3wHDq5uAM03nGwIDNPWr81gtnV9b2ZvbWcWeLo/ 043gOnB1O7DX22G1nsJJftgIovTnVuvVmYbLF3RUagFnwjMPv9aTAeQRK343/PRBxzKoLuxdSqie LbxSHhgt/ncLrwUcLnsbZVc4SvMA+5ScLop9ruvzRAkcQxmVXCGpDGwi+LmGzPyfyZVM4MdDx15C tpdBPJ9pncCPIwjaQ3QC+AGuX0sd+wXATxzAnMCvd6DShDLe2PFTcroo+HmBcPwcg7t3XQnaDyCR RY6fKQuZE/bBLn25KtOEff/n2Eeh1OT4gecLoCbS49awKAbHBcDIvHI6DDNg4zPkgW4Itw+dPOCh h3xPPmk3VcimCtmUEf/RjLilKmRd3mt8hvwyea/AFB+S2KZDAV4HAvzQM/o/hu4Td2CsJgdocoDA A+wfxPrBo8wqk/QmMl9qV3838/WWPjlA92Ic/o0/ObgQ/jmGKP4FztgJsuDMJqW+ginvf+57v3Mf /0yprwffOA5TSW8C/dSentCvFwDaKgDsvL/x5xWXQT/fkJl/H8BuEAJO3p8+V5/0DvydKf01eX/w 9chT6p5qV0/418c/dR6sw7/+0fDLnfrwDY+nwLqfoJBHQnv4hx//kvGeol9MEk74N+HfE/FP7erf Cv7BCRb6hR6Cd/FrQvgTQP1raPd/8+jD/wAAAP//AwBQSwMEFAAGAAgAAAAhAOav0ZPfAAAACAEA AA8AAABkcnMvZG93bnJldi54bWxMj09Lw0AQxe+C32EZwVu7SeO/xmxKKeqpCLaCeJsm0yQ0Oxuy 2yT99o4nPc57jze/l60m26qBet84NhDPI1DEhSsbrgx87l9nT6B8QC6xdUwGLuRhlV9fZZiWbuQP GnahUlLCPkUDdQhdqrUvarLo564jFu/oeotBzr7SZY+jlNtWL6LoQVtsWD7U2NGmpuK0O1sDbyOO 6yR+Gban4+byvb9//9rGZMztzbR+BhVoCn9h+MUXdMiF6eDOXHrVGpjFEjSwSGSR2HfJ4xLUQYSl KDrP9P8B+Q8AAAD//wMAUEsBAi0AFAAGAAgAAAAhALaDOJL+AAAA4QEAABMAAAAAAAAAAAAAAAAA AAAAAFtDb250ZW50X1R5cGVzXS54bWxQSwECLQAUAAYACAAAACEAOP0h/9YAAACUAQAACwAAAAAA AAAAAAAAAAAvAQAAX3JlbHMvLnJlbHNQSwECLQAUAAYACAAAACEAl+HIQegIAAA7SQAADgAAAAAA AAAAAAAAAAAuAgAAZHJzL2Uyb0RvYy54bWxQSwECLQAUAAYACAAAACEA5q/Rk98AAAAIAQAADwAA AAAAAAAAAAAAAABCCwAAZHJzL2Rvd25yZXYueG1sUEsFBgAAAAAEAAQA8wAAAE4MAAAAAA== ">
                      <v:line id="Line 5" o:spid="_x0000_s1044" style="position:absolute;flip:x y;visibility:visible;mso-wrap-style:square" from="8594,3810" to="9014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QXYoMEAAADbAAAADwAAAGRycy9kb3ducmV2LnhtbERPTYvCMBC9C/6HMMLeNFVQtGuURRA8 eFEXvU6b2aZrM2mbWLv/frMg7G0e73PW295WoqPWl44VTCcJCOLc6ZILBZ+X/XgJwgdkjZVjUvBD Hrab4WCNqXZPPlF3DoWIIexTVGBCqFMpfW7Iop+4mjhyX661GCJsC6lbfMZwW8lZkiykxZJjg8Ga doby+/lhFXTZY/p9PZ7uPrs1q2xpmt2xWSj1Nuo/3kEE6sO/+OU+6Dh/Dn+/xAPk5h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1BdigwQAAANsAAAAPAAAAAAAAAAAAAAAA AKECAABkcnMvZG93bnJldi54bWxQSwUGAAAAAAQABAD5AAAAjwMAAAAA ">
                        <v:stroke endarrow="block"/>
                      </v:lin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6" o:spid="_x0000_s1045" type="#_x0000_t6" style="position:absolute;left:6354;top:4568;width:3640;height:1149;flip:x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dXUlMMA AADbAAAADwAAAGRycy9kb3ducmV2LnhtbESPQYvCQAyF74L/YYjgTafKrkh1FBWEhd2L1cMes53Y FjuZ0hlr/febg+At4b2892W97V2tOmpD5dnAbJqAIs69rbgwcDkfJ0tQISJbrD2TgScF2G6GgzWm 1j/4RF0WCyUhHFI0UMbYpFqHvCSHYeobYtGuvnUYZW0LbVt8SLir9TxJFtphxdJQYkOHkvJbdncG utnyUH/Y78Xl9y/7Kc7z/ec+PxkzHvW7FahIfXybX9dfVvAFVn6RAfTm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dXUlMMAAADbAAAADwAAAAAAAAAAAAAAAACYAgAAZHJzL2Rv d25yZXYueG1sUEsFBgAAAAAEAAQA9QAAAIgDAAAAAA== ">
                        <v:textbox>
                          <w:txbxContent>
                            <w:p w14:paraId="6CA6ECED" w14:textId="77777777" w:rsidR="009E4555" w:rsidRDefault="009E4555" w:rsidP="009E4555">
                              <w:pPr>
                                <w:jc w:val="center"/>
                              </w:pPr>
                              <w:r w:rsidRPr="00C33261"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  <w:object w:dxaOrig="240" w:dyaOrig="220" w14:anchorId="20761240">
                                  <v:shape id="_x0000_i1048" type="#_x0000_t75" style="width:76.5pt;height:70.5pt" o:ole="">
                                    <v:imagedata r:id="rId17" o:title=""/>
                                  </v:shape>
                                  <o:OLEObject Type="Embed" ProgID="Equation.3" ShapeID="_x0000_i1048" DrawAspect="Content" ObjectID="_1779256656" r:id="rId25"/>
                                </w:object>
                              </w:r>
                            </w:p>
                          </w:txbxContent>
                        </v:textbox>
                      </v:shape>
                      <v:rect id="Rectangle 7" o:spid="_x0000_s1046" style="position:absolute;left:7624;top:4883;width:840;height:287;rotation:15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D5YccEA AADbAAAADwAAAGRycy9kb3ducmV2LnhtbERPzYrCMBC+L/gOYQRva6oHcbtGUUFW0cvaPsDQzLbV ZlKabFt9eiMI3ubj+53FqjeVaKlxpWUFk3EEgjizuuRcQZrsPucgnEfWWFkmBTdysFoOPhYYa9vx L7Vnn4sQwi5GBYX3dSylywoy6Ma2Jg7cn20M+gCbXOoGuxBuKjmNopk0WHJoKLCmbUHZ9fxvFGyS n0OXHE/ymF7S1srpPZ9v70qNhv36G4Sn3r/FL/deh/lf8PwlHCCX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w+WHHBAAAA2wAAAA8AAAAAAAAAAAAAAAAAmAIAAGRycy9kb3du cmV2LnhtbFBLBQYAAAAABAAEAPUAAACGAwAAAAA= "/>
                      <v:shape id="Freeform 8" o:spid="_x0000_s1047" style="position:absolute;left:6975;top:5502;width:204;height:204;visibility:visible;mso-wrap-style:square;v-text-anchor:top" coordsize="150,2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2B+hb8A AADbAAAADwAAAGRycy9kb3ducmV2LnhtbERPy4rCMBTdC/5DuANuRFO7EKlGGQRBV2J9rK/NnbZM c1ObWKtfbxaCy8N5L1adqURLjSstK5iMIxDEmdUl5wpOx81oBsJ5ZI2VZVLwJAerZb+3wETbBx+o TX0uQgi7BBUU3teJlC4ryKAb25o4cH+2MegDbHKpG3yEcFPJOIqm0mDJoaHAmtYFZf/p3Si43qyJ 9o6uu3j4crvLeV21NlVq8NP9zkF46vxX/HFvtYI4rA9fwg+Qyz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bYH6FvwAAANsAAAAPAAAAAAAAAAAAAAAAAJgCAABkcnMvZG93bnJl di54bWxQSwUGAAAAAAQABAD1AAAAhAMAAAAA " path="m,30c15,20,27,,45,v95,,83,128,105,195c145,220,135,270,135,270e" filled="f">
                        <v:path arrowok="t" o:connecttype="custom" o:connectlocs="0,23;61,0;204,147;184,204" o:connectangles="0,0,0,0"/>
                      </v:shape>
                      <v:line id="Line 9" o:spid="_x0000_s1048" style="position:absolute;visibility:visible;mso-wrap-style:square" from="8134,5035" to="8135,55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5lnGsQAAADbAAAADwAAAGRycy9kb3ducmV2LnhtbESPQWsCMRSE7wX/Q3iCt5pdD1pXo4hL wYMtqKXn5+a5Wdy8LJt0Tf99Uyj0OMzMN8x6G20rBup941hBPs1AEFdON1wr+Li8Pr+A8AFZY+uY FHyTh+1m9LTGQrsHn2g4h1okCPsCFZgQukJKXxmy6KeuI07ezfUWQ5J9LXWPjwS3rZxl2VxabDgt GOxob6i6n7+sgoUpT3Ihy+PlvRyafBnf4ud1qdRkHHcrEIFi+A//tQ9awSyH3y/pB8j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TmWcaxAAAANsAAAAPAAAAAAAAAAAA AAAAAKECAABkcnMvZG93bnJldi54bWxQSwUGAAAAAAQABAD5AAAAkgMAAAAA ">
                        <v:stroke endarrow="block"/>
                      </v:line>
                      <v:line id="Line 10" o:spid="_x0000_s1049" style="position:absolute;rotation:22;flip:x;visibility:visible;mso-wrap-style:square" from="7459,5120" to="8159,51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20TJcAAAADbAAAADwAAAGRycy9kb3ducmV2LnhtbESPQYvCMBSE78L+h/AEbza1iHSrUUQR vOxB6w94JG/bYvNSkqx2//1GWPA4zMw3zGY32l48yIfOsYJFloMg1s503Ci41ad5CSJEZIO9Y1Lw SwF224/JBivjnnyhxzU2IkE4VKigjXGopAy6JYshcwNx8r6dtxiT9I00Hp8JbntZ5PlKWuw4LbQ4 0KElfb/+WAVh8cXlcZlrTZEO9WeJtfMrpWbTcb8GEWmM7/B/+2wUFAW8vqQfILd/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FNtEyXAAAAA2wAAAA8AAAAAAAAAAAAAAAAA oQIAAGRycy9kb3ducmV2LnhtbFBLBQYAAAAABAAEAPkAAACOAwAAAAA= ">
                        <v:stroke endarrow="block"/>
                      </v:line>
                      <v:line id="Line 11" o:spid="_x0000_s1050" style="position:absolute;rotation:15;flip:x y;visibility:visible;mso-wrap-style:square" from="7799,4602" to="8219,5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6ZLZcUAAADbAAAADwAAAGRycy9kb3ducmV2LnhtbESPT2vCQBTE7wW/w/KEXorZaEUkzSpa sHqsf2ivj+wzCc2+TbNrEvvp3YLgcZiZ3zDpsjeVaKlxpWUF4ygGQZxZXXKu4HTcjOYgnEfWWFkm BVdysFwMnlJMtO14T+3B5yJA2CWooPC+TqR0WUEGXWRr4uCdbWPQB9nkUjfYBbip5CSOZ9JgyWGh wJreC8p+DhejYPv1d93a382LwdX58/Ihp9/12ir1POxXbyA89f4Rvrd3WsHkFf6/hB8gF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6ZLZcUAAADbAAAADwAAAAAAAAAA AAAAAAChAgAAZHJzL2Rvd25yZXYueG1sUEsFBgAAAAAEAAQA+QAAAJMDAAAAAA== ">
                        <v:stroke endarrow="block"/>
                      </v:line>
                      <v:shape id="Text Box 12" o:spid="_x0000_s1051" type="#_x0000_t202" style="position:absolute;left:7754;top:3985;width:978;height:74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5A/scA AADbAAAADwAAAGRycy9kb3ducmV2LnhtbESPQWvCQBSE74X+h+UVepG6MUopqauIYhEUS9MeenzN viZps2/D7hqjv74rCD0OM/MNM533phEdOV9bVjAaJiCIC6trLhV8vK8fnkD4gKyxsUwKTuRhPru9 mWKm7ZHfqMtDKSKEfYYKqhDaTEpfVGTQD21LHL1v6wyGKF0ptcNjhJtGpknyKA3WHBcqbGlZUfGb H4yC86vb2TTdvYy+Psd1F1aDn/12r9T9Xb94BhGoD//ha3ujFaQTuHyJP0DO/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seQP7HAAAA2wAAAA8AAAAAAAAAAAAAAAAAmAIAAGRy cy9kb3ducmV2LnhtbFBLBQYAAAAABAAEAPUAAACMAwAAAAA= " filled="f" stroked="f">
                        <v:textbox>
                          <w:txbxContent>
                            <w:p w14:paraId="023AC49A" w14:textId="77777777" w:rsidR="009E4555" w:rsidRDefault="009E4555" w:rsidP="009E4555">
                              <w:r w:rsidRPr="00892149"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  <w:object w:dxaOrig="279" w:dyaOrig="360" w14:anchorId="4B7C7FAC">
                                  <v:shape id="_x0000_i1049" type="#_x0000_t75" style="width:34.5pt;height:33pt" o:ole="">
                                    <v:imagedata r:id="rId19" o:title=""/>
                                  </v:shape>
                                  <o:OLEObject Type="Embed" ProgID="Equation.3" ShapeID="_x0000_i1049" DrawAspect="Content" ObjectID="_1779256657" r:id="rId26"/>
                                </w:object>
                              </w:r>
                            </w:p>
                          </w:txbxContent>
                        </v:textbox>
                      </v:shape>
                      <v:shape id="Text Box 13" o:spid="_x0000_s1052" type="#_x0000_t202" style="position:absolute;left:6684;top:4383;width:1285;height:61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FLlZccA AADbAAAADwAAAGRycy9kb3ducmV2LnhtbESPQWvCQBSE74X+h+UVepG6MWIpqauIYhEUS9MeenzN viZps2/D7hqjv74rCD0OM/MNM533phEdOV9bVjAaJiCIC6trLhV8vK8fnkD4gKyxsUwKTuRhPru9 mWKm7ZHfqMtDKSKEfYYKqhDaTEpfVGTQD21LHL1v6wyGKF0ptcNjhJtGpknyKA3WHBcqbGlZUfGb H4yC86vb2TTdvYy+Psd1F1aDn/12r9T9Xb94BhGoD//ha3ujFaQTuHyJP0DO/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KRS5WXHAAAA2wAAAA8AAAAAAAAAAAAAAAAAmAIAAGRy cy9kb3ducmV2LnhtbFBLBQYAAAAABAAEAPUAAACMAwAAAAA= " filled="f" stroked="f">
                        <v:textbox>
                          <w:txbxContent>
                            <w:p w14:paraId="63664EAB" w14:textId="77777777" w:rsidR="009E4555" w:rsidRDefault="009E4555" w:rsidP="009E4555">
                              <w:r w:rsidRPr="00C33261">
                                <w:rPr>
                                  <w:position w:val="-12"/>
                                  <w:sz w:val="24"/>
                                  <w:szCs w:val="24"/>
                                </w:rPr>
                                <w:object w:dxaOrig="400" w:dyaOrig="420" w14:anchorId="24C63830">
                                  <v:shape id="_x0000_i1050" type="#_x0000_t75" style="width:49.5pt;height:37.5pt" o:ole="">
                                    <v:imagedata r:id="rId21" o:title=""/>
                                  </v:shape>
                                  <o:OLEObject Type="Embed" ProgID="Equation.3" ShapeID="_x0000_i1050" DrawAspect="Content" ObjectID="_1779256658" r:id="rId27"/>
                                </w:object>
                              </w:r>
                            </w:p>
                          </w:txbxContent>
                        </v:textbox>
                      </v:shape>
                      <v:shape id="Text Box 14" o:spid="_x0000_s1053" type="#_x0000_t202" style="position:absolute;left:7954;top:5148;width:892;height:7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IB7EsYA AADbAAAADwAAAGRycy9kb3ducmV2LnhtbESPQWvCQBSE7wX/w/IEL1I3piAldZWiKELFUttDj6/Z 1yQ1+zbsrjH6611B6HGYmW+Y6bwztWjJ+cqygvEoAUGcW11xoeDrc/X4DMIHZI21ZVJwJg/zWe9h ipm2J/6gdh8KESHsM1RQhtBkUvq8JIN+ZBvi6P1aZzBE6QqpHZ4i3NQyTZKJNFhxXCixoUVJ+WF/ NAou725r03S7Hv98P1VtWA7/dm87pQb97vUFRKAu/Ifv7Y1WkE7g9iX+ADm7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VIB7EsYAAADbAAAADwAAAAAAAAAAAAAAAACYAgAAZHJz L2Rvd25yZXYueG1sUEsFBgAAAAAEAAQA9QAAAIsDAAAAAA== " filled="f" stroked="f">
                        <v:textbox>
                          <w:txbxContent>
                            <w:p w14:paraId="61477C39" w14:textId="77777777" w:rsidR="009E4555" w:rsidRDefault="009E4555" w:rsidP="009E4555">
                              <w:r w:rsidRPr="00C33261">
                                <w:rPr>
                                  <w:position w:val="-4"/>
                                  <w:sz w:val="24"/>
                                  <w:szCs w:val="24"/>
                                </w:rPr>
                                <w:object w:dxaOrig="240" w:dyaOrig="340" w14:anchorId="77D92AAF">
                                  <v:shape id="_x0000_i1051" type="#_x0000_t75" style="width:30pt;height:31.5pt" o:ole="">
                                    <v:imagedata r:id="rId23" o:title=""/>
                                  </v:shape>
                                  <o:OLEObject Type="Embed" ProgID="Equation.3" ShapeID="_x0000_i1051" DrawAspect="Content" ObjectID="_1779256659" r:id="rId28"/>
                                </w:object>
                              </w:r>
                            </w:p>
                          </w:txbxContent>
                        </v:textbox>
                      </v:shape>
                      <v:line id="Line 15" o:spid="_x0000_s1054" style="position:absolute;flip:y;visibility:visible;mso-wrap-style:square" from="9014,4285" to="9854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+ZxicQAAADbAAAADwAAAGRycy9kb3ducmV2LnhtbESPQWvCQBCF7wX/wzJCL6FubEBsdBXb KhTEg9pDj0N2TILZ2ZCdavz3XUHo8fHmfW/efNm7Rl2oC7VnA+NRCoq48Lbm0sD3cfMyBRUE2WLj mQzcKMByMXiaY279lfd0OUipIoRDjgYqkTbXOhQVOQwj3xJH7+Q7hxJlV2rb4TXCXaNf03SiHdYc Gyps6aOi4nz4dfGNzY4/syx5dzpJ3mj9I9tUizHPw341AyXUy//xI/1lDWRjuG+JANCL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b5nGJxAAAANsAAAAPAAAAAAAAAAAA AAAAAKECAABkcnMvZG93bnJldi54bWxQSwUGAAAAAAQABAD5AAAAkgMAAAAA ">
                        <v:stroke endarrow="block"/>
                      </v:line>
                      <v:shape id="Text Box 16" o:spid="_x0000_s1055" type="#_x0000_t202" style="position:absolute;left:9294;top:4251;width:1440;height:10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KuydcQA AADbAAAADwAAAGRycy9kb3ducmV2LnhtbESPQWvCQBSE7wX/w/IEb7qrtkXTbESUQk8tpip4e2Sf SWj2bchuTfrvuwWhx2FmvmHSzWAbcaPO1441zGcKBHHhTM2lhuPn63QFwgdkg41j0vBDHjbZ6CHF xLieD3TLQykihH2CGqoQ2kRKX1Rk0c9cSxy9q+sshii7UpoO+wi3jVwo9Swt1hwXKmxpV1HxlX9b Daf36+X8qD7KvX1qezcoyXYttZ6Mh+0LiEBD+A/f229Gw3IBf1/iD5DZ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= " filled="f" stroked="f">
                        <v:textbox>
                          <w:txbxContent>
                            <w:p w14:paraId="4F790255" w14:textId="77777777" w:rsidR="009E4555" w:rsidRDefault="009E4555" w:rsidP="009E4555">
                              <w:r>
                                <w:t xml:space="preserve">     x</w:t>
                              </w:r>
                            </w:p>
                          </w:txbxContent>
                        </v:textbox>
                      </v:shape>
                      <v:shape id="Text Box 17" o:spid="_x0000_s1056" type="#_x0000_t202" style="position:absolute;left:9519;top:4955;width:837;height:69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zP65L4A AADbAAAADwAAAGRycy9kb3ducmV2LnhtbERPy4rCMBTdC/5DuII7TRxUtBpFRoRZOfgEd5fm2hab m9JE2/n7yUJweTjv5bq1pXhR7QvHGkZDBYI4dabgTMP5tBvMQPiAbLB0TBr+yMN61e0sMTGu4QO9 jiETMYR9ghryEKpESp/mZNEPXUUcuburLYYI60yaGpsYbkv5pdRUWiw4NuRY0XdO6eP4tBou+/vt Ola/2dZOqsa1SrKdS637vXazABGoDR/x2/1jNIzj+vgl/gC5+gcAAP//AwBQSwECLQAUAAYACAAA ACEA8PeKu/0AAADiAQAAEwAAAAAAAAAAAAAAAAAAAAAAW0NvbnRlbnRfVHlwZXNdLnhtbFBLAQIt ABQABgAIAAAAIQAx3V9h0gAAAI8BAAALAAAAAAAAAAAAAAAAAC4BAABfcmVscy8ucmVsc1BLAQIt ABQABgAIAAAAIQAzLwWeQQAAADkAAAAQAAAAAAAAAAAAAAAAACkCAABkcnMvc2hhcGV4bWwueG1s UEsBAi0AFAAGAAgAAAAhAE8z+uS+AAAA2wAAAA8AAAAAAAAAAAAAAAAAmAIAAGRycy9kb3ducmV2 LnhtbFBLBQYAAAAABAAEAPUAAACDAwAAAAA= " filled="f" stroked="f">
                        <v:textbox>
                          <w:txbxContent>
                            <w:p w14:paraId="7DEEC993" w14:textId="77777777" w:rsidR="009E4555" w:rsidRDefault="009E4555" w:rsidP="009E4555">
                              <w:r>
                                <w:t xml:space="preserve">          h</w:t>
                              </w:r>
                            </w:p>
                          </w:txbxContent>
                        </v:textbox>
                      </v:shape>
                      <v:shape id="Text Box 18" o:spid="_x0000_s1057" type="#_x0000_t202" style="position:absolute;left:8184;top:4837;width:1440;height:10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H9ff8IA AADbAAAADwAAAGRycy9kb3ducmV2LnhtbESPQYvCMBSE78L+h/CEvWmiqGjXKIuy4ElRd4W9PZpn W2xeShNt/fdGEDwOM/MNM1+2thQ3qn3hWMOgr0AQp84UnGn4Pf70piB8QDZYOiYNd/KwXHx05pgY 1/CeboeQiQhhn6CGPIQqkdKnOVn0fVcRR+/saoshyjqTpsYmwm0ph0pNpMWC40KOFa1ySi+Hq9Xw tz3/n0Zql63tuGpcqyTbmdT6s9t+f4EI1IZ3+NXeGA2jATy/xB8gF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f19/wgAAANsAAAAPAAAAAAAAAAAAAAAAAJgCAABkcnMvZG93 bnJldi54bWxQSwUGAAAAAAQABAD1AAAAhwMAAAAA " filled="f" stroked="f">
                        <v:textbox>
                          <w:txbxContent>
                            <w:p w14:paraId="4DAB5254" w14:textId="77777777" w:rsidR="009E4555" w:rsidRPr="00C33261" w:rsidRDefault="009E4555" w:rsidP="009E4555">
                              <w:pPr>
                                <w:rPr>
                                  <w:i/>
                                </w:rPr>
                              </w:pPr>
                              <w:r>
                                <w:t xml:space="preserve">          </w:t>
                              </w:r>
                              <w:r w:rsidRPr="00C33261"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19" o:spid="_x0000_s1058" type="#_x0000_t202" style="position:absolute;left:8174;top:3810;width:1440;height:14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+Fkk8MA AADbAAAADwAAAGRycy9kb3ducmV2LnhtbESPT2vCQBTE7wW/w/KE3uqu/4qm2YgohZ4UrQreHtln Epp9G7Jbk377rlDocZiZ3zDpqre1uFPrK8caxiMFgjh3puJCw+nz/WUBwgdkg7Vj0vBDHlbZ4CnF xLiOD3Q/hkJECPsENZQhNImUPi/Joh+5hjh6N9daDFG2hTQtdhFuazlR6lVarDgulNjQpqT86/ht NZx3t+tlpvbF1s6bzvVKsl1KrZ+H/foNRKA+/If/2h9Gw2wKjy/xB8js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v+Fkk8MAAADbAAAADwAAAAAAAAAAAAAAAACYAgAAZHJzL2Rv d25yZXYueG1sUEsFBgAAAAAEAAQA9QAAAIgDAAAAAA== " filled="f" stroked="f">
                        <v:textbox>
                          <w:txbxContent>
                            <w:p w14:paraId="5FBA9E95" w14:textId="77777777" w:rsidR="009E4555" w:rsidRDefault="009E4555" w:rsidP="009E4555">
                              <w:r>
                                <w:t xml:space="preserve">  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686FBD8A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1C74295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45213BC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0BCC09B0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D9C581D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1ED2CB2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2D89289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1F0DFBA3" wp14:editId="767B602C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66675</wp:posOffset>
                      </wp:positionV>
                      <wp:extent cx="388620" cy="299085"/>
                      <wp:effectExtent l="0" t="0" r="0" b="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8620" cy="299085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3183428" w14:textId="77777777" w:rsidR="009E4555" w:rsidRDefault="009E4555" w:rsidP="009E4555">
                                  <w:r>
                                    <w:rPr>
                                      <w:rFonts w:ascii="Times New Roman" w:hAnsi="Times New Roman"/>
                                    </w:rPr>
                                    <w:t>α</w:t>
                                  </w:r>
                                </w:p>
                                <w:p w14:paraId="5295903D" w14:textId="77777777" w:rsidR="009E4555" w:rsidRDefault="009E4555" w:rsidP="009E455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45" o:spid="_x0000_s1059" style="position:absolute;left:0;text-align:left;margin-left:45.45pt;margin-top:5.25pt;width:30.6pt;height:23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awuvYgIAALMEAAAOAAAAZHJzL2Uyb0RvYy54bWysVF1P2zAUfZ+0/2D5fSTtCpSKFFVUnSYh QMDEs+s4jSV/zXabsF+/YydAxfY0LQ/Ovb439+Pcc3N51WtFDsIHaU1FJyclJcJwW0uzq+iPp82X OSUhMlMzZY2o6IsI9Gr5+dNl5xZialurauEJgpiw6FxF2xjdoigCb4Vm4cQ6YWBsrNcsQvW7ovas Q3StimlZnhWd9bXzlosQcLsejHSZ4zeN4PGuaYKIRFUUtcV8+nxu01ksL9li55lrJR/LYP9QhWbS IOlbqDWLjOy9/COUltzbYJt4wq0ubNNILnIP6GZSfujmsWVO5F4ATnBvMIX/F5bfHu49kXVFZ6eU GKYxowegxsxOCYI7ANS5sIDfo7v3oxYgpm77xuv0Rh+kz6C+vIEq+kg4Lr/O52dTQM9hml5clPMc s3j/2PkQvwmrSRIq6pE9Q8kONyEiIVxfXVIuYzdSqTw3ZUgH0k3PyxSfgT6NYhGidmgomB0lTO3A Sx59Dnn0bQq5ZqElBwZqBKtkPZBBywhGKqkrOi/Tk65RgzIpu8icGgtLwAxQJCn22z4jiW5HnLa2 fgG83g68C45vJPLesBDvmQfRUDeWJ97haJRFM3aUKGmt//W3++SP+cNKSQfiovife+YFJeq7ATMu JrNZYnpWZqfnCXt/bNkeW8xeX1sAMMGaOp7F5B/Vq9h4q5+xY6uUFSZmOHIPkI7KdRwWClvKxWqV 3cBux+KNeXQ8BU/QJcSf+mfm3TjpCIrc2leSs8WHgQ++w8hX+2gbmdmQoB5wxViSgs3IAxq3OK3e sZ693v81y98AAAD//wMAUEsDBBQABgAIAAAAIQDJ0U8K3QAAAAgBAAAPAAAAZHJzL2Rvd25yZXYu eG1sTI/NTsMwEITvSLyDtUjcqN1KKW0apwIkhFAPiELvjr1NIuJ1ZDs/fXvcExxnZzTzbbGfbcdG 9KF1JGG5EMCQtDMt1RK+v14fNsBCVGRU5wglXDDAvry9KVRu3ESfOB5jzVIJhVxJaGLsc86DbtCq sHA9UvLOzlsVk/Q1N15Nqdx2fCXEmlvVUlpoVI8vDeqf42AlnNz5ebK6ovfx8tEObwev9eYg5f3d /LQDFnGOf2G44id0KBNT5QYygXUStmKbkukuMmBXP1stgVUSssc18LLg/x8ofwEAAP//AwBQSwEC LQAUAAYACAAAACEAtoM4kv4AAADhAQAAEwAAAAAAAAAAAAAAAAAAAAAAW0NvbnRlbnRfVHlwZXNd LnhtbFBLAQItABQABgAIAAAAIQA4/SH/1gAAAJQBAAALAAAAAAAAAAAAAAAAAC8BAABfcmVscy8u cmVsc1BLAQItABQABgAIAAAAIQDEawuvYgIAALMEAAAOAAAAAAAAAAAAAAAAAC4CAABkcnMvZTJv RG9jLnhtbFBLAQItABQABgAIAAAAIQDJ0U8K3QAAAAgBAAAPAAAAAAAAAAAAAAAAALwEAABkcnMv ZG93bnJldi54bWxQSwUGAAAAAAQABADzAAAAxgUAAAAA " filled="f" stroked="f" strokeweight="1pt">
                      <v:textbox>
                        <w:txbxContent>
                          <w:p w14:paraId="03183428" w14:textId="77777777" w:rsidR="009E4555" w:rsidRDefault="009E4555" w:rsidP="009E4555">
                            <w:r>
                              <w:rPr>
                                <w:rFonts w:ascii="Times New Roman" w:hAnsi="Times New Roman"/>
                              </w:rPr>
                              <w:t>α</w:t>
                            </w:r>
                          </w:p>
                          <w:p w14:paraId="5295903D" w14:textId="77777777" w:rsidR="009E4555" w:rsidRDefault="009E4555" w:rsidP="009E4555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97A84DC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 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</m:t>
              </m:r>
            </m:oMath>
          </w:p>
          <w:p w14:paraId="5C47C5C2" w14:textId="77777777" w:rsidR="009E4555" w:rsidRPr="009E4555" w:rsidRDefault="009E4555" w:rsidP="009E455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080" w:type="dxa"/>
          </w:tcPr>
          <w:p w14:paraId="487A9B83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2ACC9FB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59CD7068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95E37E6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E933E88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1D2C84A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E5A937A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3D88BEE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057D16C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ADFD105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76288E7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4A2AE8D3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B32B77F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13B682F8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BCB1313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18A7957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01E071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B01F54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52BD0C1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CF450C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3CBEC3C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132A30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EA3EB6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61899A7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6F6AF5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0B1E26A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7347EAB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904C2E7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36B5EFF6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CC3744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1858FF9A" w14:textId="77777777" w:rsidR="009E4555" w:rsidRPr="009E4555" w:rsidRDefault="009E4555" w:rsidP="009E4555">
      <w:pPr>
        <w:rPr>
          <w:rFonts w:ascii="Times New Roman" w:hAnsi="Times New Roman"/>
          <w:sz w:val="26"/>
          <w:szCs w:val="26"/>
        </w:rPr>
      </w:pPr>
    </w:p>
    <w:p w14:paraId="29526B2C" w14:textId="77777777" w:rsidR="009E4555" w:rsidRPr="009E4555" w:rsidRDefault="009E4555" w:rsidP="009E4555">
      <w:pPr>
        <w:rPr>
          <w:rFonts w:ascii="Times New Roman" w:hAnsi="Times New Roman"/>
          <w:b/>
          <w:sz w:val="26"/>
          <w:szCs w:val="26"/>
          <w:lang w:val="fr-FR"/>
        </w:rPr>
      </w:pPr>
    </w:p>
    <w:tbl>
      <w:tblPr>
        <w:tblStyle w:val="TableGrid"/>
        <w:tblW w:w="10620" w:type="dxa"/>
        <w:tblInd w:w="-5" w:type="dxa"/>
        <w:tblLook w:val="01E0" w:firstRow="1" w:lastRow="1" w:firstColumn="1" w:lastColumn="1" w:noHBand="0" w:noVBand="0"/>
      </w:tblPr>
      <w:tblGrid>
        <w:gridCol w:w="1080"/>
        <w:gridCol w:w="8340"/>
        <w:gridCol w:w="1200"/>
      </w:tblGrid>
      <w:tr w:rsidR="009E4555" w:rsidRPr="009E4555" w14:paraId="332C32AF" w14:textId="77777777" w:rsidTr="00DC5743">
        <w:trPr>
          <w:trHeight w:val="4886"/>
        </w:trPr>
        <w:tc>
          <w:tcPr>
            <w:tcW w:w="1080" w:type="dxa"/>
          </w:tcPr>
          <w:p w14:paraId="59E6419D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16FFA93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âu 1.2</w:t>
            </w:r>
          </w:p>
          <w:p w14:paraId="6FECD1B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6B370EB5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3A3C27DF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30D2621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1208E7A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AAC352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3B80158D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3BC789C8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70FD830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4898F81D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2F735684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(2đ)</w:t>
            </w:r>
          </w:p>
        </w:tc>
        <w:tc>
          <w:tcPr>
            <w:tcW w:w="8340" w:type="dxa"/>
          </w:tcPr>
          <w:p w14:paraId="76CAC198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>+ Chọn chiều dương trùng với hướng vận tốc lúc tắt máy:</w:t>
            </w:r>
          </w:p>
          <w:p w14:paraId="5B71D489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>Ta có:</w:t>
            </w:r>
            <w:bookmarkStart w:id="3" w:name="_Hlk129354105"/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sub>
              </m:sSub>
              <w:bookmarkEnd w:id="3"/>
              <m:r>
                <w:rPr>
                  <w:rFonts w:ascii="Cambria Math" w:hAnsi="Cambria Math"/>
                  <w:sz w:val="26"/>
                  <w:szCs w:val="26"/>
                </w:rPr>
                <m:t>=m</m:t>
              </m:r>
              <w:bookmarkStart w:id="4" w:name="_Hlk129351586"/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acc>
              <w:bookmarkEnd w:id="4"/>
              <m:r>
                <w:rPr>
                  <w:rFonts w:ascii="Cambria Math" w:hAnsi="Cambria Math"/>
                  <w:sz w:val="26"/>
                  <w:szCs w:val="26"/>
                </w:rPr>
                <m:t xml:space="preserve"> ↔ 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t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αv↔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t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αv</m:t>
              </m:r>
            </m:oMath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1)</w:t>
            </w:r>
          </w:p>
          <w:p w14:paraId="38F37066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Hay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α↔dv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dx</m:t>
              </m:r>
            </m:oMath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2)</w:t>
            </w:r>
          </w:p>
          <w:p w14:paraId="6E2BD0B8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Tích phân 2 vế (2) </w:t>
            </w:r>
            <m:oMath>
              <m:nary>
                <m:nary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e>
              </m:nary>
              <m:r>
                <w:rPr>
                  <w:rFonts w:ascii="Cambria Math" w:hAnsi="Cambria Math"/>
                  <w:sz w:val="26"/>
                  <w:szCs w:val="26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nary>
                <m:nary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x</m:t>
                  </m:r>
                </m:e>
              </m:nary>
            </m:oMath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</w:p>
          <w:p w14:paraId="21F3109E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</w:t>
            </w:r>
            <w:r w:rsidRPr="009E4555">
              <w:rPr>
                <w:rFonts w:ascii="Times New Roman" w:hAnsi="Times New Roman"/>
                <w:sz w:val="26"/>
                <w:szCs w:val="26"/>
              </w:rPr>
              <w:sym w:font="Wingdings" w:char="F0F3"/>
            </w: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v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x↔α=m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-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(3)</m:t>
              </m:r>
            </m:oMath>
          </w:p>
          <w:p w14:paraId="04D134ED" w14:textId="77777777" w:rsidR="009E4555" w:rsidRPr="009E4555" w:rsidRDefault="009E4555" w:rsidP="009E4555">
            <w:pPr>
              <w:tabs>
                <w:tab w:val="left" w:pos="1680"/>
                <w:tab w:val="center" w:pos="4062"/>
              </w:tabs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Thay số được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α=10 (Ns/m)</m:t>
              </m:r>
            </m:oMath>
          </w:p>
          <w:p w14:paraId="68E80C10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</w:p>
          <w:p w14:paraId="2923A2D9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-Tính thời gian: từ (1) suy ra</w:t>
            </w:r>
          </w:p>
          <w:p w14:paraId="572B1AEC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               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v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dt→</m:t>
              </m:r>
              <m:nary>
                <m:nary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naryPr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v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den>
                  </m:f>
                  <m:r>
                    <w:rPr>
                      <w:rFonts w:ascii="Cambria Math" w:hAnsi="Cambria Math"/>
                      <w:sz w:val="26"/>
                      <w:szCs w:val="26"/>
                    </w:rPr>
                    <m:t>=-</m:t>
                  </m:r>
                  <m:nary>
                    <m:nary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α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m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dt</m:t>
                      </m:r>
                    </m:e>
                  </m:nary>
                </m:e>
              </m:nary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                                                     </m:t>
                </m:r>
              </m:oMath>
            </m:oMathPara>
          </w:p>
          <w:p w14:paraId="2BB4C380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 t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α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v</m:t>
                        </m:r>
                      </m:den>
                    </m:f>
                  </m:e>
                </m:func>
              </m:oMath>
            </m:oMathPara>
          </w:p>
          <w:p w14:paraId="50BCD154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  <w:lang w:val="nl-NL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                                                                 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</w:rPr>
                    <m:t>-v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5,55 s</m:t>
              </m:r>
            </m:oMath>
            <w:r w:rsidRPr="009E4555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</w:p>
          <w:p w14:paraId="76B75675" w14:textId="77777777" w:rsidR="009E4555" w:rsidRPr="009E4555" w:rsidRDefault="009E4555" w:rsidP="009E4555">
            <w:pPr>
              <w:tabs>
                <w:tab w:val="left" w:pos="1680"/>
              </w:tabs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00" w:type="dxa"/>
          </w:tcPr>
          <w:p w14:paraId="727CC9A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84FFA88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6F4B138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E3970B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6CA5354D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8FAC69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67A1F70E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B8FD09E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674312E4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338985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D38D71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08A12C0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A23074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1CD9DBA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CCC280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6F285B4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A42784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30C17C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1F8EFC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6129D6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tbl>
      <w:tblPr>
        <w:tblW w:w="10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75"/>
        <w:gridCol w:w="8370"/>
        <w:gridCol w:w="1170"/>
      </w:tblGrid>
      <w:tr w:rsidR="009E4555" w:rsidRPr="009E4555" w14:paraId="2919DD37" w14:textId="77777777" w:rsidTr="00DC5743">
        <w:trPr>
          <w:trHeight w:val="1422"/>
        </w:trPr>
        <w:tc>
          <w:tcPr>
            <w:tcW w:w="1075" w:type="dxa"/>
            <w:vMerge w:val="restart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13000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</w:p>
          <w:p w14:paraId="5FBB5454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09EFCAC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4 đ</w:t>
            </w:r>
          </w:p>
        </w:tc>
        <w:tc>
          <w:tcPr>
            <w:tcW w:w="8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5E502A60" w14:textId="77777777" w:rsidR="009E4555" w:rsidRPr="009E4555" w:rsidRDefault="009E4555" w:rsidP="009E4555">
            <w:pPr>
              <w:ind w:left="720" w:hanging="720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w:t xml:space="preserve">Điều kiện cân bằng của thanh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B:</m:t>
              </m:r>
            </m:oMath>
          </w:p>
          <w:p w14:paraId="44768130" w14:textId="77777777" w:rsidR="009E4555" w:rsidRPr="009E4555" w:rsidRDefault="009E4555" w:rsidP="009E4555">
            <w:pPr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P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0</m:t>
                    </m:r>
                  </m:e>
                </m:acc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*</m:t>
                    </m:r>
                  </m:e>
                </m:d>
              </m:oMath>
            </m:oMathPara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1146DFE3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07CBF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312803DE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29264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0AE485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9E4555" w:rsidRPr="009E4555" w14:paraId="5D6D89E1" w14:textId="77777777" w:rsidTr="00DC5743">
        <w:trPr>
          <w:trHeight w:val="1214"/>
        </w:trPr>
        <w:tc>
          <w:tcPr>
            <w:tcW w:w="1075" w:type="dxa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855E1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52137CD7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Chọn hệ trục tọa độ Oxy như hình vẽ           </w:t>
            </w:r>
          </w:p>
          <w:p w14:paraId="50A937B8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>Chiếu (*) lên trục Ox, Oy:</w:t>
            </w:r>
          </w:p>
          <w:p w14:paraId="06CB721A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x: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N</m:t>
              </m:r>
              <m:r>
                <m:rPr>
                  <m:nor/>
                </m:rPr>
                <w:rPr>
                  <w:rFonts w:ascii="Times New Roman" w:hAnsi="Times New Roman"/>
                  <w:sz w:val="26"/>
                  <w:szCs w:val="26"/>
                </w:rPr>
                <m:t xml:space="preserve">     </m:t>
              </m:r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</m:oMath>
          </w:p>
          <w:p w14:paraId="45E50445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    </m:t>
                </m:r>
              </m:oMath>
            </m:oMathPara>
          </w:p>
          <w:p w14:paraId="7DE1A713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Oy: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sz w:val="26"/>
                    <w:szCs w:val="26"/>
                  </w:rPr>
                  <m:t>=P</m:t>
                </m:r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2)</m:t>
                </m:r>
              </m:oMath>
            </m:oMathPara>
          </w:p>
          <w:p w14:paraId="54D38634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1D04DEF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Ta có :      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C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den>
              </m:f>
              <m:r>
                <m:rPr>
                  <m:nor/>
                </m:rPr>
                <w:rPr>
                  <w:rFonts w:ascii="Times New Roman" w:hAnsi="Times New Roman"/>
                </w:rPr>
                <m:t xml:space="preserve"> 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</w:rPr>
                <m:t>3)</m:t>
              </m:r>
            </m:oMath>
            <w:r w:rsidRPr="009E4555">
              <w:rPr>
                <w:rFonts w:ascii="Times New Roman" w:hAnsi="Times New Roman"/>
              </w:rPr>
              <w:t xml:space="preserve">             </w:t>
            </w:r>
          </w:p>
          <w:p w14:paraId="3F4AA9E2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object w:dxaOrig="7020" w:dyaOrig="6015" w14:anchorId="45A4CE0B">
                <v:shape id="_x0000_i1028" type="#_x0000_t75" style="width:230.25pt;height:197.25pt" o:ole="">
                  <v:imagedata r:id="rId29" o:title=""/>
                </v:shape>
                <o:OLEObject Type="Embed" ProgID="PBrush" ShapeID="_x0000_i1028" DrawAspect="Content" ObjectID="_1779256636" r:id="rId30"/>
              </w:object>
            </w:r>
          </w:p>
          <w:p w14:paraId="2E6417B2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K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E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AB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AB</m:t>
                    </m:r>
                  </m:den>
                </m:f>
                <m:r>
                  <m:rPr>
                    <m:nor/>
                  </m:rPr>
                  <w:rPr>
                    <w:rFonts w:ascii="Times New Roman" w:hAnsi="Times New Roman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4)</m:t>
                </m:r>
              </m:oMath>
            </m:oMathPara>
          </w:p>
          <w:p w14:paraId="50EDE446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>Từ (3) và (4) suy ra :</w:t>
            </w:r>
          </w:p>
          <w:p w14:paraId="515B3EC0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α+β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⇔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β</m:t>
                        </m:r>
                      </m:e>
                    </m:fun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r>
                  <w:rPr>
                    <w:rFonts w:ascii="Cambria Math" w:hAnsi="Cambria Math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1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1=0⇔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ta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+1=0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w:br/>
                </m:r>
              </m:oMath>
              <m:oMath>
                <m:r>
                  <w:rPr>
                    <w:rFonts w:ascii="Cambria Math" w:hAnsi="Cambria Math"/>
                  </w:rPr>
                  <m:t>⇔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⇒β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  <w:p w14:paraId="3483261D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 xml:space="preserve">Từ (2): </w:t>
            </w:r>
            <w:r w:rsidRPr="009E4555">
              <w:rPr>
                <w:rFonts w:ascii="Times New Roman" w:hAnsi="Times New Roman"/>
                <w:position w:val="-30"/>
              </w:rPr>
              <w:object w:dxaOrig="2340" w:dyaOrig="760" w14:anchorId="5E815562">
                <v:shape id="_x0000_i1029" type="#_x0000_t75" style="width:116.25pt;height:37.5pt" o:ole="">
                  <v:imagedata r:id="rId31" o:title=""/>
                </v:shape>
                <o:OLEObject Type="Embed" ProgID="Equation.DSMT4" ShapeID="_x0000_i1029" DrawAspect="Content" ObjectID="_1779256637" r:id="rId32"/>
              </w:object>
            </w:r>
          </w:p>
          <w:p w14:paraId="265A02A0" w14:textId="77777777" w:rsidR="009E4555" w:rsidRPr="009E4555" w:rsidRDefault="009E4555" w:rsidP="009E4555">
            <w:pPr>
              <w:ind w:left="720" w:hanging="720"/>
              <w:rPr>
                <w:rFonts w:ascii="Times New Roman" w:hAnsi="Times New Roman"/>
              </w:rPr>
            </w:pPr>
          </w:p>
          <w:p w14:paraId="662370AA" w14:textId="77777777" w:rsidR="009E4555" w:rsidRPr="009E4555" w:rsidRDefault="009E4555" w:rsidP="009E4555">
            <w:pPr>
              <w:ind w:left="720" w:hanging="720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 xml:space="preserve">b/ </w:t>
            </w:r>
            <w:r w:rsidRPr="009E4555">
              <w:rPr>
                <w:rFonts w:ascii="Times New Roman" w:hAnsi="Times New Roman"/>
                <w:b/>
                <w:bCs/>
              </w:rPr>
              <w:t>Điều kiện hệ số ma sát.</w:t>
            </w:r>
          </w:p>
          <w:p w14:paraId="78A620F7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-Điều kiện cân bằng của thanh AB: </w:t>
            </w:r>
            <w:r w:rsidRPr="009E4555">
              <w:rPr>
                <w:rFonts w:ascii="Times New Roman" w:hAnsi="Times New Roman"/>
                <w:position w:val="-14"/>
                <w:sz w:val="26"/>
                <w:szCs w:val="26"/>
              </w:rPr>
              <w:object w:dxaOrig="2580" w:dyaOrig="420" w14:anchorId="22B58531">
                <v:shape id="_x0000_i1030" type="#_x0000_t75" style="width:127.5pt;height:21pt" o:ole="">
                  <v:imagedata r:id="rId33" o:title=""/>
                </v:shape>
                <o:OLEObject Type="Embed" ProgID="Equation.DSMT4" ShapeID="_x0000_i1030" DrawAspect="Content" ObjectID="_1779256638" r:id="rId34"/>
              </w:object>
            </w:r>
          </w:p>
          <w:p w14:paraId="184BA390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 xml:space="preserve">                                            </m:t>
              </m:r>
              <m:r>
                <w:rPr>
                  <w:rFonts w:ascii="Cambria Math" w:hAnsi="Cambria Math"/>
                  <w:sz w:val="26"/>
                  <w:szCs w:val="26"/>
                </w:rPr>
                <m:t>Ox: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N</m:t>
              </m:r>
              <m:r>
                <m:rPr>
                  <m:nor/>
                </m:rPr>
                <w:rPr>
                  <w:rFonts w:ascii="Times New Roman" w:hAnsi="Times New Roman"/>
                  <w:sz w:val="26"/>
                  <w:szCs w:val="26"/>
                </w:rPr>
                <m:t xml:space="preserve">              </m:t>
              </m:r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e>
              </m:d>
            </m:oMath>
          </w:p>
          <w:p w14:paraId="28CE7A4B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43664D1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Oy: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s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+T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β</m:t>
                    </m:r>
                  </m:e>
                </m:func>
                <m:r>
                  <w:rPr>
                    <w:rFonts w:ascii="Cambria Math" w:hAnsi="Cambria Math"/>
                    <w:sz w:val="26"/>
                    <w:szCs w:val="26"/>
                  </w:rPr>
                  <m:t>=P</m:t>
                </m:r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6)</m:t>
                </m:r>
              </m:oMath>
            </m:oMathPara>
          </w:p>
          <w:p w14:paraId="05C66A0A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27DEB962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Từ (6) suy ra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=P-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=mg-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</m:oMath>
          </w:p>
          <w:p w14:paraId="267A9D79" w14:textId="77777777" w:rsidR="009E4555" w:rsidRPr="009E4555" w:rsidRDefault="009E4555" w:rsidP="009E4555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Áp dụng quy tắc Momen lực đối với trục quay qua A:</w:t>
            </w:r>
          </w:p>
          <w:p w14:paraId="48F7FFA0" w14:textId="77777777" w:rsidR="009E4555" w:rsidRPr="009E4555" w:rsidRDefault="009E4555" w:rsidP="009E4555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position w:val="-54"/>
                <w:sz w:val="26"/>
                <w:szCs w:val="26"/>
              </w:rPr>
              <w:object w:dxaOrig="4880" w:dyaOrig="1200" w14:anchorId="28C3748E">
                <v:shape id="_x0000_i1031" type="#_x0000_t75" style="width:244.5pt;height:60pt" o:ole="">
                  <v:imagedata r:id="rId35" o:title=""/>
                </v:shape>
                <o:OLEObject Type="Embed" ProgID="Equation.DSMT4" ShapeID="_x0000_i1031" DrawAspect="Content" ObjectID="_1779256639" r:id="rId36"/>
              </w:object>
            </w:r>
          </w:p>
          <w:p w14:paraId="6D1680B4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3546298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  <w:p w14:paraId="27571598" w14:textId="77777777" w:rsidR="009E4555" w:rsidRPr="009E4555" w:rsidRDefault="009E4555" w:rsidP="009E4555">
            <w:pPr>
              <w:tabs>
                <w:tab w:val="left" w:pos="992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Điều kiện để thanh AB không trượt</w:t>
            </w:r>
          </w:p>
          <w:p w14:paraId="52E440C8" w14:textId="77777777" w:rsidR="009E4555" w:rsidRPr="009E4555" w:rsidRDefault="009E4555" w:rsidP="009E4555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</w:rPr>
                <m:t>≤μN⇔mg-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</w:rPr>
                <m:t>≤μT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6"/>
                      <w:szCs w:val="26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func>
            </m:oMath>
          </w:p>
          <w:p w14:paraId="19962D53" w14:textId="77777777" w:rsidR="009E4555" w:rsidRPr="009E4555" w:rsidRDefault="009E4555" w:rsidP="009E4555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⇒μ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mg-T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β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T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β</m:t>
                        </m:r>
                      </m:e>
                    </m:func>
                  </m:den>
                </m:f>
                <m:r>
                  <m:rPr>
                    <m:nor/>
                  </m:rPr>
                  <w:rPr>
                    <w:rFonts w:ascii="Times New Roman" w:hAnsi="Times New Roman"/>
                    <w:sz w:val="26"/>
                    <w:szCs w:val="26"/>
                  </w:rPr>
                  <m:t xml:space="preserve"> 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7)</m:t>
                </m:r>
              </m:oMath>
            </m:oMathPara>
          </w:p>
          <w:p w14:paraId="31557583" w14:textId="77777777" w:rsidR="009E4555" w:rsidRPr="009E4555" w:rsidRDefault="009E4555" w:rsidP="009E4555">
            <w:pPr>
              <w:tabs>
                <w:tab w:val="left" w:pos="246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3689EA72" w14:textId="77777777" w:rsidR="009E4555" w:rsidRPr="009E4555" w:rsidRDefault="009E4555" w:rsidP="009E4555">
            <w:pPr>
              <w:ind w:left="720" w:hanging="720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Từ (7) suy ra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μ≥0,16</m:t>
              </m:r>
            </m:oMath>
          </w:p>
          <w:p w14:paraId="63F3F8AB" w14:textId="77777777" w:rsidR="009E4555" w:rsidRPr="009E4555" w:rsidRDefault="009E4555" w:rsidP="009E4555">
            <w:pPr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2197AF7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333E915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981BDF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5160B54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617E9E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5E75B6E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4F5E62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88A344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7904CC7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8255D1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C71A72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F2674E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15FDE25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5DA009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7548D5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1BE6A0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0F6E72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B0EEE75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6DED1D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D242B6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FA138B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0A7CA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85C21E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18D669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8A5C09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9DA45DD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5B6DD1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34BAE5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96C1F4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3F9320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9FFF4D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B613AA4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C13918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75C39E5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C9D904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3B58BA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6BB49A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A0475BD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8259BBF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5D497D3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7D13E4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14F5F0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3CFE11BF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9FBA3AD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5C31524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80ED22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BA023D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98BBF8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13E8DE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7D5DEA8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2CBBEC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0D62B9C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F7DC6E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744944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5CF9A4D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0358A4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107564E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186E04E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E57CE6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 5</w:t>
            </w:r>
          </w:p>
          <w:p w14:paraId="1995220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9462DC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456BB4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E5A7A8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01BD66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6FBFD69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C358B7F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D35659F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6488608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EECC84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14:paraId="3CCB46F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9E4555" w:rsidRPr="009E4555" w14:paraId="0F004BE9" w14:textId="77777777" w:rsidTr="00DC5743">
        <w:trPr>
          <w:trHeight w:val="1214"/>
        </w:trPr>
        <w:tc>
          <w:tcPr>
            <w:tcW w:w="107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4F6005" w14:textId="77777777" w:rsidR="009E4555" w:rsidRPr="009E4555" w:rsidRDefault="009E4555" w:rsidP="009E4555">
            <w:pPr>
              <w:rPr>
                <w:rFonts w:ascii="Times New Roman" w:hAnsi="Times New Roman"/>
                <w:b/>
              </w:rPr>
            </w:pPr>
            <w:r w:rsidRPr="009E4555">
              <w:rPr>
                <w:rFonts w:ascii="Times New Roman" w:hAnsi="Times New Roman"/>
                <w:b/>
              </w:rPr>
              <w:lastRenderedPageBreak/>
              <w:t>Bài 3</w:t>
            </w:r>
          </w:p>
          <w:p w14:paraId="56236D24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</w:rPr>
              <w:t>(4 đ)</w:t>
            </w:r>
          </w:p>
        </w:tc>
        <w:tc>
          <w:tcPr>
            <w:tcW w:w="8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281EE94D" w14:textId="77777777" w:rsidR="009E4555" w:rsidRPr="009E4555" w:rsidRDefault="009E4555" w:rsidP="009E4555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ind w:right="27"/>
              <w:jc w:val="both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9E4555">
              <w:rPr>
                <w:rFonts w:ascii="Times New Roman" w:hAnsi="Times New Roman"/>
                <w:i/>
                <w:color w:val="000000"/>
                <w:lang w:val="nl-NL"/>
              </w:rPr>
              <w:t xml:space="preserve">a. Ta có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⇒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A</m:t>
                      </m:r>
                    </m:sub>
                  </m:sSub>
                </m:den>
              </m:f>
            </m:oMath>
          </w:p>
          <w:p w14:paraId="44E9060A" w14:textId="77777777" w:rsidR="009E4555" w:rsidRPr="009E4555" w:rsidRDefault="009E4555" w:rsidP="009E4555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ind w:right="27"/>
              <w:jc w:val="both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9E4555">
              <w:rPr>
                <w:rFonts w:ascii="Times New Roman" w:hAnsi="Times New Roman"/>
                <w:i/>
                <w:color w:val="000000"/>
                <w:lang w:val="nl-NL"/>
              </w:rPr>
              <w:t>Theo định luật Bec-nu-li:</w:t>
            </w:r>
            <w:r w:rsidRPr="009E4555">
              <w:rPr>
                <w:rFonts w:ascii="Times New Roman" w:hAnsi="Times New Roman"/>
                <w:i/>
                <w:color w:val="000000"/>
                <w:position w:val="-24"/>
                <w:lang w:val="nl-NL"/>
              </w:rPr>
              <w:object w:dxaOrig="2480" w:dyaOrig="620" w14:anchorId="6D5B3790">
                <v:shape id="_x0000_i1032" type="#_x0000_t75" style="width:123.75pt;height:30.75pt" o:ole="">
                  <v:imagedata r:id="rId37" o:title=""/>
                </v:shape>
                <o:OLEObject Type="Embed" ProgID="Equation.DSMT4" ShapeID="_x0000_i1032" DrawAspect="Content" ObjectID="_1779256640" r:id="rId38"/>
              </w:object>
            </w:r>
            <w:r w:rsidRPr="009E4555">
              <w:rPr>
                <w:rFonts w:ascii="Times New Roman" w:hAnsi="Times New Roman"/>
                <w:i/>
                <w:color w:val="000000"/>
                <w:lang w:val="nl-NL"/>
              </w:rPr>
              <w:t xml:space="preserve"> (1)</w:t>
            </w:r>
          </w:p>
          <w:p w14:paraId="3A998A05" w14:textId="77777777" w:rsidR="009E4555" w:rsidRPr="009E4555" w:rsidRDefault="009E4555" w:rsidP="009E4555">
            <w:pPr>
              <w:spacing w:line="360" w:lineRule="auto"/>
              <w:jc w:val="both"/>
              <w:outlineLvl w:val="0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9E4555">
              <w:rPr>
                <w:rFonts w:ascii="Times New Roman" w:hAnsi="Times New Roman"/>
                <w:i/>
                <w:color w:val="000000"/>
                <w:lang w:val="nl-NL"/>
              </w:rPr>
              <w:t xml:space="preserve">Mà: </w:t>
            </w:r>
            <w:r w:rsidRPr="009E4555">
              <w:rPr>
                <w:rFonts w:ascii="Times New Roman" w:hAnsi="Times New Roman"/>
                <w:i/>
                <w:color w:val="000000"/>
                <w:position w:val="-12"/>
                <w:lang w:val="nl-NL"/>
              </w:rPr>
              <w:object w:dxaOrig="1640" w:dyaOrig="360" w14:anchorId="5F6F7031">
                <v:shape id="_x0000_i1033" type="#_x0000_t75" style="width:81.75pt;height:18.75pt" o:ole="">
                  <v:imagedata r:id="rId39" o:title=""/>
                </v:shape>
                <o:OLEObject Type="Embed" ProgID="Equation.DSMT4" ShapeID="_x0000_i1033" DrawAspect="Content" ObjectID="_1779256641" r:id="rId40"/>
              </w:object>
            </w:r>
            <w:r w:rsidRPr="009E4555">
              <w:rPr>
                <w:rFonts w:ascii="Times New Roman" w:hAnsi="Times New Roman"/>
                <w:i/>
                <w:color w:val="000000"/>
                <w:lang w:val="nl-NL"/>
              </w:rPr>
              <w:t xml:space="preserve">    và : </w:t>
            </w:r>
            <w:r w:rsidRPr="009E4555">
              <w:rPr>
                <w:rFonts w:ascii="Times New Roman" w:hAnsi="Times New Roman"/>
                <w:i/>
                <w:color w:val="000000"/>
                <w:position w:val="-12"/>
                <w:lang w:val="nl-NL"/>
              </w:rPr>
              <w:object w:dxaOrig="1640" w:dyaOrig="360" w14:anchorId="513002C2">
                <v:shape id="_x0000_i1034" type="#_x0000_t75" style="width:81.75pt;height:18.75pt" o:ole="">
                  <v:imagedata r:id="rId41" o:title=""/>
                </v:shape>
                <o:OLEObject Type="Embed" ProgID="Equation.DSMT4" ShapeID="_x0000_i1034" DrawAspect="Content" ObjectID="_1779256642" r:id="rId42"/>
              </w:object>
            </w:r>
          </w:p>
          <w:p w14:paraId="2F50BA3C" w14:textId="77777777" w:rsidR="009E4555" w:rsidRPr="009E4555" w:rsidRDefault="009E4555" w:rsidP="009E4555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9E4555">
              <w:rPr>
                <w:rFonts w:ascii="Times New Roman" w:hAnsi="Times New Roman"/>
                <w:color w:val="000000"/>
                <w:lang w:val="nl-NL"/>
              </w:rPr>
              <w:lastRenderedPageBreak/>
              <w:t>Thế vào phương trình (1) ta được:</w:t>
            </w:r>
          </w:p>
          <w:p w14:paraId="47055029" w14:textId="77777777" w:rsidR="009E4555" w:rsidRPr="009E4555" w:rsidRDefault="009E4555" w:rsidP="009E4555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9E4555">
              <w:rPr>
                <w:rFonts w:ascii="Times New Roman" w:hAnsi="Times New Roman"/>
                <w:color w:val="000000"/>
                <w:lang w:val="nl-NL"/>
              </w:rPr>
              <w:t xml:space="preserve">         </w:t>
            </w:r>
            <w:r w:rsidRPr="009E4555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4099" w:dyaOrig="620" w14:anchorId="39E6A917">
                <v:shape id="_x0000_i1035" type="#_x0000_t75" style="width:204.75pt;height:30.75pt" o:ole="">
                  <v:imagedata r:id="rId43" o:title=""/>
                </v:shape>
                <o:OLEObject Type="Embed" ProgID="Equation.DSMT4" ShapeID="_x0000_i1035" DrawAspect="Content" ObjectID="_1779256643" r:id="rId44"/>
              </w:object>
            </w:r>
          </w:p>
          <w:p w14:paraId="31E10FDC" w14:textId="77777777" w:rsidR="009E4555" w:rsidRPr="009E4555" w:rsidRDefault="009E4555" w:rsidP="009E4555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9E4555">
              <w:rPr>
                <w:rFonts w:ascii="Times New Roman" w:hAnsi="Times New Roman"/>
                <w:color w:val="000000"/>
                <w:lang w:val="nl-NL"/>
              </w:rPr>
              <w:t xml:space="preserve">    </w:t>
            </w:r>
            <m:oMath>
              <m:r>
                <w:rPr>
                  <w:rFonts w:ascii="Cambria Math" w:hAnsi="Cambria Math"/>
                  <w:color w:val="000000"/>
                  <w:lang w:val="nl-NL"/>
                </w:rPr>
                <m:t>⇔2.g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color w:val="000000"/>
                  <w:lang w:val="nl-NL"/>
                </w:rPr>
                <m:t>=2.g.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color w:val="000000"/>
                  <w:lang w:val="nl-NL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nl-NL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color w:val="000000"/>
                    <w:lang w:val="nl-NL"/>
                  </w:rPr>
                  <m:t>⇔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lang w:val="nl-NL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nl-NL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lang w:val="nl-NL"/>
                  </w:rPr>
                  <m:t>=2.g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/>
                        <w:lang w:val="nl-NL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lang w:val="nl-N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/>
                        <w:color w:val="000000"/>
                        <w:lang w:val="nl-NL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lang w:val="nl-N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lang w:val="nl-NL"/>
                          </w:rPr>
                          <m:t>B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lang w:val="nl-NL"/>
                  </w:rPr>
                  <w:br/>
                </m:r>
              </m:oMath>
            </m:oMathPara>
            <w:r w:rsidRPr="009E4555">
              <w:rPr>
                <w:rFonts w:ascii="Times New Roman" w:hAnsi="Times New Roman"/>
                <w:color w:val="000000"/>
                <w:lang w:val="nl-NL"/>
              </w:rPr>
              <w:t xml:space="preserve">                                    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B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color w:val="000000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2.g.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/>
                          <w:color w:val="000000"/>
                          <w:lang w:val="nl-NL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B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lang w:val="nl-NL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/>
                          <w:lang w:val="nl-NL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B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2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color w:val="000000"/>
                              <w:lang w:val="nl-NL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A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color w:val="000000"/>
                              <w:lang w:val="nl-NL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</m:oMath>
          </w:p>
          <w:p w14:paraId="222A3208" w14:textId="77777777" w:rsidR="009E4555" w:rsidRPr="009E4555" w:rsidRDefault="009E4555" w:rsidP="009E4555">
            <w:pPr>
              <w:spacing w:line="360" w:lineRule="auto"/>
              <w:jc w:val="both"/>
              <w:outlineLvl w:val="0"/>
              <w:rPr>
                <w:rFonts w:ascii="Times New Roman" w:hAnsi="Times New Roman"/>
                <w:color w:val="000000"/>
                <w:lang w:val="nl-NL"/>
              </w:rPr>
            </w:pPr>
            <w:r w:rsidRPr="009E4555">
              <w:rPr>
                <w:rFonts w:ascii="Times New Roman" w:hAnsi="Times New Roman"/>
                <w:color w:val="000000"/>
                <w:lang w:val="nl-NL"/>
              </w:rPr>
              <w:t xml:space="preserve">b. Thay số tính được </w:t>
            </w:r>
            <w:r w:rsidRPr="009E4555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V</w:t>
            </w:r>
            <w:r w:rsidRPr="009E4555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  <w:lang w:val="nl-NL"/>
              </w:rPr>
              <w:t>B</w:t>
            </w:r>
            <w:r w:rsidRPr="009E4555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>= 0,69 m/s</w:t>
            </w:r>
          </w:p>
          <w:p w14:paraId="47CE1ED8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  <w:i/>
                <w:color w:val="000000"/>
                <w:lang w:val="nl-NL"/>
              </w:rPr>
              <w:t xml:space="preserve">c.  </w:t>
            </w:r>
            <w:r w:rsidRPr="009E4555">
              <w:rPr>
                <w:rFonts w:ascii="Times New Roman" w:hAnsi="Times New Roman"/>
              </w:rPr>
              <w:t>Do vậy thể tích chảy qua ống A trong một đơn vị thời gian:</w:t>
            </w:r>
          </w:p>
          <w:p w14:paraId="49821850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E4555">
              <w:rPr>
                <w:rFonts w:ascii="Times New Roman" w:eastAsia="Calibri" w:hAnsi="Times New Roman"/>
              </w:rPr>
              <w:t xml:space="preserve">              </w:t>
            </w:r>
            <m:oMath>
              <m:r>
                <w:rPr>
                  <w:rFonts w:ascii="Cambria Math" w:eastAsia="Calibri" w:hAnsi="Times New Roman"/>
                </w:rPr>
                <m:t>M=</m:t>
              </m:r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>v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A</m:t>
                  </m:r>
                </m:sub>
              </m:sSub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>S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A</m:t>
                  </m:r>
                </m:sub>
              </m:sSub>
              <m:r>
                <w:rPr>
                  <w:rFonts w:ascii="Cambria Math" w:eastAsia="Calibri" w:hAnsi="Cambria Math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 xml:space="preserve"> v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eastAsia="Calibri" w:hAnsi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Times New Roman"/>
                    </w:rPr>
                    <m:t>S</m:t>
                  </m:r>
                </m:e>
                <m:sub>
                  <m:r>
                    <w:rPr>
                      <w:rFonts w:ascii="Cambria Math" w:eastAsia="Calibri" w:hAnsi="Times New Roman"/>
                    </w:rPr>
                    <m:t>B</m:t>
                  </m:r>
                </m:sub>
              </m:sSub>
              <m:r>
                <w:rPr>
                  <w:rFonts w:ascii="Cambria Math" w:eastAsia="Calibri" w:hAnsi="Times New Roman"/>
                </w:rPr>
                <m:t>=6,9.</m:t>
              </m:r>
              <m:sSup>
                <m:sSupPr>
                  <m:ctrlPr>
                    <w:rPr>
                      <w:rFonts w:ascii="Cambria Math" w:eastAsia="Calibri" w:hAnsi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Times New Roman"/>
                    </w:rPr>
                    <m:t>10</m:t>
                  </m:r>
                </m:e>
                <m:sup>
                  <m:r>
                    <w:rPr>
                      <w:rFonts w:ascii="Cambria Math" w:eastAsia="Calibri" w:hAnsi="Times New Roman"/>
                    </w:rPr>
                    <m:t>-</m:t>
                  </m:r>
                  <m:r>
                    <w:rPr>
                      <w:rFonts w:ascii="Cambria Math" w:eastAsia="Calibri" w:hAnsi="Times New Roman"/>
                    </w:rPr>
                    <m:t>4</m:t>
                  </m:r>
                </m:sup>
              </m:sSup>
              <m:r>
                <w:rPr>
                  <w:rFonts w:ascii="Cambria Math" w:eastAsia="Calibri" w:hAnsi="Times New Roman"/>
                </w:rPr>
                <m:t xml:space="preserve"> </m:t>
              </m:r>
              <m:sSup>
                <m:sSupPr>
                  <m:ctrlPr>
                    <w:rPr>
                      <w:rFonts w:ascii="Cambria Math" w:eastAsia="Calibri" w:hAnsi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Times New Roman"/>
                    </w:rPr>
                    <m:t>m</m:t>
                  </m:r>
                </m:e>
                <m:sup>
                  <m:r>
                    <w:rPr>
                      <w:rFonts w:ascii="Cambria Math" w:eastAsia="Calibri" w:hAnsi="Times New Roman"/>
                    </w:rPr>
                    <m:t>3</m:t>
                  </m:r>
                </m:sup>
              </m:sSup>
              <m:r>
                <w:rPr>
                  <w:rFonts w:ascii="Cambria Math" w:eastAsia="Calibri" w:hAnsi="Times New Roman"/>
                </w:rPr>
                <m:t>/s</m:t>
              </m:r>
            </m:oMath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</w:tcPr>
          <w:p w14:paraId="1EEB98B8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lastRenderedPageBreak/>
              <w:t>0,5</w:t>
            </w:r>
          </w:p>
          <w:p w14:paraId="4F4E94A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14A97AED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>0,5</w:t>
            </w:r>
          </w:p>
          <w:p w14:paraId="44DD88AD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01D11FA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>0,5</w:t>
            </w:r>
          </w:p>
          <w:p w14:paraId="4EB7219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6291010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6FE1C348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430D9B84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>0,5</w:t>
            </w:r>
          </w:p>
          <w:p w14:paraId="7C13E24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21DBC68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075B3C7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522BC03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>0,5</w:t>
            </w:r>
          </w:p>
          <w:p w14:paraId="737A5BD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3822411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</w:rPr>
            </w:pPr>
          </w:p>
          <w:p w14:paraId="1527DE1C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  <w:r w:rsidRPr="009E4555">
              <w:rPr>
                <w:rFonts w:ascii="Times New Roman" w:hAnsi="Times New Roman"/>
              </w:rPr>
              <w:t xml:space="preserve">    0,5</w:t>
            </w:r>
          </w:p>
          <w:p w14:paraId="358087FA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</w:p>
          <w:p w14:paraId="1EED5751" w14:textId="77777777" w:rsidR="009E4555" w:rsidRPr="009E4555" w:rsidRDefault="009E4555" w:rsidP="009E4555">
            <w:pPr>
              <w:rPr>
                <w:rFonts w:ascii="Times New Roman" w:hAnsi="Times New Roman"/>
              </w:rPr>
            </w:pPr>
          </w:p>
          <w:p w14:paraId="123B7B9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</w:rPr>
              <w:t>1,0</w:t>
            </w:r>
          </w:p>
        </w:tc>
      </w:tr>
    </w:tbl>
    <w:tbl>
      <w:tblPr>
        <w:tblStyle w:val="TableGrid"/>
        <w:tblW w:w="10620" w:type="dxa"/>
        <w:tblInd w:w="-5" w:type="dxa"/>
        <w:tblLook w:val="04A0" w:firstRow="1" w:lastRow="0" w:firstColumn="1" w:lastColumn="0" w:noHBand="0" w:noVBand="1"/>
      </w:tblPr>
      <w:tblGrid>
        <w:gridCol w:w="1063"/>
        <w:gridCol w:w="8387"/>
        <w:gridCol w:w="1170"/>
      </w:tblGrid>
      <w:tr w:rsidR="009E4555" w:rsidRPr="009E4555" w14:paraId="55BA9FA8" w14:textId="77777777" w:rsidTr="00DC5743">
        <w:tc>
          <w:tcPr>
            <w:tcW w:w="1063" w:type="dxa"/>
          </w:tcPr>
          <w:p w14:paraId="196CE225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b/>
                <w:noProof/>
              </w:rPr>
            </w:pPr>
            <w:r w:rsidRPr="009E4555">
              <w:rPr>
                <w:rFonts w:ascii="Times New Roman" w:eastAsia="Calibri" w:hAnsi="Times New Roman"/>
                <w:b/>
                <w:noProof/>
              </w:rPr>
              <w:lastRenderedPageBreak/>
              <w:t>Câu 4</w:t>
            </w:r>
          </w:p>
          <w:p w14:paraId="012C5746" w14:textId="77777777" w:rsidR="009E4555" w:rsidRPr="009E4555" w:rsidRDefault="009E4555" w:rsidP="009E4555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b/>
                <w:noProof/>
              </w:rPr>
              <w:t>5 đ</w:t>
            </w:r>
          </w:p>
        </w:tc>
        <w:tc>
          <w:tcPr>
            <w:tcW w:w="8387" w:type="dxa"/>
          </w:tcPr>
          <w:p w14:paraId="1D1CC3E4" w14:textId="77777777" w:rsidR="009E4555" w:rsidRPr="009E4555" w:rsidRDefault="009E4555" w:rsidP="009E4555">
            <w:pPr>
              <w:numPr>
                <w:ilvl w:val="0"/>
                <w:numId w:val="6"/>
              </w:numPr>
              <w:spacing w:line="360" w:lineRule="auto"/>
              <w:ind w:left="36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Gọi </w:t>
            </w:r>
            <w:r w:rsidRPr="009E4555">
              <w:rPr>
                <w:rFonts w:ascii="Times New Roman" w:eastAsia="Calibri" w:hAnsi="Times New Roman"/>
                <w:i/>
                <w:noProof/>
                <w:lang w:val="vi-VN"/>
              </w:rPr>
              <w:t>v</w:t>
            </w: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 là vận tốc vật m ngay trước khi va chạm với thanh, ω là tốc độ góc của hệ ngay sau va chạm.</w:t>
            </w:r>
          </w:p>
          <w:p w14:paraId="7393C2CA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</w:rPr>
              <w:t xml:space="preserve">             </w:t>
            </w:r>
            <w:r w:rsidRPr="009E4555">
              <w:rPr>
                <w:rFonts w:ascii="Times New Roman" w:hAnsi="Times New Roman"/>
                <w:noProof/>
                <w:lang w:val="vi-VN"/>
              </w:rPr>
              <w:t>Chọn gốc thế năng tại mặt ngang.</w:t>
            </w:r>
          </w:p>
          <w:p w14:paraId="06A4B73C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   Áp dụng định luật bảo toàn cơ năng cho cho vật m:                         </w:t>
            </w:r>
          </w:p>
          <w:p w14:paraId="78162D9E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                              </w:t>
            </w:r>
            <w:r w:rsidRPr="009E4555">
              <w:rPr>
                <w:rFonts w:ascii="Times New Roman" w:hAnsi="Times New Roman"/>
                <w:noProof/>
              </w:rPr>
              <w:t>W</w:t>
            </w:r>
            <w:r w:rsidRPr="009E4555">
              <w:rPr>
                <w:rFonts w:ascii="Times New Roman" w:hAnsi="Times New Roman"/>
                <w:noProof/>
                <w:lang w:val="vi-VN"/>
              </w:rPr>
              <w:t>=</w:t>
            </w:r>
            <w:r w:rsidRPr="009E4555">
              <w:rPr>
                <w:rFonts w:ascii="Times New Roman" w:hAnsi="Times New Roman"/>
                <w:color w:val="000000"/>
                <w:sz w:val="26"/>
                <w:szCs w:val="26"/>
                <w:lang w:val="nl-NL"/>
              </w:rPr>
              <w:t xml:space="preserve"> Ws</w:t>
            </w:r>
            <w:r w:rsidRPr="009E4555">
              <w:rPr>
                <w:rFonts w:ascii="Times New Roman" w:hAnsi="Times New Roman"/>
                <w:noProof/>
              </w:rPr>
              <w:t xml:space="preserve"> </w:t>
            </w:r>
            <w:r w:rsidRPr="009E4555">
              <w:rPr>
                <w:rFonts w:ascii="Times New Roman" w:hAnsi="Times New Roman"/>
                <w:noProof/>
                <w:lang w:val="vi-VN"/>
              </w:rPr>
              <w:t>=</w:t>
            </w:r>
            <w:r w:rsidRPr="009E4555">
              <w:rPr>
                <w:rFonts w:ascii="Times New Roman" w:hAnsi="Times New Roman"/>
                <w:noProof/>
              </w:rPr>
              <w:t>&gt;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mgh =  m</w:t>
            </w:r>
            <w:r w:rsidRPr="009E4555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Pr="009E4555">
              <w:rPr>
                <w:rFonts w:ascii="Times New Roman" w:hAnsi="Times New Roman"/>
                <w:noProof/>
                <w:vertAlign w:val="superscript"/>
                <w:lang w:val="vi-VN"/>
              </w:rPr>
              <w:t>2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/2 </w:t>
            </w:r>
            <w:r w:rsidRPr="009E4555">
              <w:rPr>
                <w:rFonts w:ascii="Times New Roman" w:hAnsi="Times New Roman"/>
                <w:noProof/>
                <w:position w:val="-6"/>
                <w:lang w:val="vi-VN"/>
              </w:rPr>
              <w:object w:dxaOrig="300" w:dyaOrig="240" w14:anchorId="60F19E50">
                <v:shape id="_x0000_i1036" type="#_x0000_t75" style="width:15pt;height:12pt" o:ole="">
                  <v:imagedata r:id="rId45" o:title=""/>
                </v:shape>
                <o:OLEObject Type="Embed" ProgID="Equation.DSMT4" ShapeID="_x0000_i1036" DrawAspect="Content" ObjectID="_1779256644" r:id="rId46"/>
              </w:objec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</w:t>
            </w:r>
            <w:r w:rsidRPr="009E4555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lang w:val="vi-VN"/>
                    </w:rPr>
                    <m:t>2gh</m:t>
                  </m:r>
                </m:e>
              </m:rad>
            </m:oMath>
          </w:p>
          <w:p w14:paraId="05E108C7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    Áp dụng định luật bảo toàn mômen động lượng với trục quay qua O:     </w:t>
            </w:r>
          </w:p>
          <w:p w14:paraId="251A6FDE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                          m</w:t>
            </w:r>
            <w:r w:rsidRPr="009E4555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Pr="009E4555">
              <w:rPr>
                <w:rFonts w:ascii="Times New Roman" w:hAnsi="Times New Roman"/>
                <w:noProof/>
                <w:lang w:val="vi-VN"/>
              </w:rPr>
              <w:t>L  =</w:t>
            </w:r>
            <w:r w:rsidRPr="009E4555">
              <w:rPr>
                <w:rFonts w:ascii="Times New Roman" w:hAnsi="Times New Roman"/>
                <w:noProof/>
              </w:rPr>
              <w:t xml:space="preserve"> I.</w:t>
            </w:r>
            <w:r w:rsidRPr="009E4555">
              <w:rPr>
                <w:rFonts w:ascii="Cambria Math" w:hAnsi="Cambria Math"/>
                <w:i/>
                <w:noProof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lang w:val="vi-VN"/>
                </w:rPr>
                <m:t>ω</m:t>
              </m:r>
            </m:oMath>
            <w:r w:rsidRPr="009E4555">
              <w:rPr>
                <w:rFonts w:ascii="Times New Roman" w:hAnsi="Times New Roman"/>
                <w:noProof/>
                <w:lang w:val="vi-VN"/>
              </w:rPr>
              <w:t xml:space="preserve">   </w:t>
            </w:r>
          </w:p>
          <w:p w14:paraId="02426C9F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9E4555">
              <w:rPr>
                <w:rFonts w:ascii="Times New Roman" w:hAnsi="Times New Roman"/>
                <w:noProof/>
              </w:rPr>
              <w:t xml:space="preserve">mà                       I </w:t>
            </w:r>
            <w:r w:rsidRPr="009E4555">
              <w:rPr>
                <w:rFonts w:ascii="Times New Roman" w:hAnsi="Times New Roman"/>
                <w:noProof/>
                <w:lang w:val="vi-VN"/>
              </w:rPr>
              <w:t>=</w:t>
            </w:r>
            <w:r w:rsidRPr="009E4555">
              <w:rPr>
                <w:rFonts w:ascii="Times New Roman" w:hAnsi="Times New Roman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ML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  <w:lang w:val="vi-VN"/>
                </w:rPr>
                <m:t>+m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lang w:val="vi-VN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noProof/>
                      <w:lang w:val="vi-VN"/>
                    </w:rPr>
                    <m:t>2</m:t>
                  </m:r>
                </m:sup>
              </m:sSup>
            </m:oMath>
          </w:p>
          <w:p w14:paraId="494DC27D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 </w:t>
            </w:r>
            <w:r w:rsidRPr="009E4555">
              <w:rPr>
                <w:rFonts w:ascii="Times New Roman" w:hAnsi="Times New Roman"/>
                <w:noProof/>
              </w:rPr>
              <w:t xml:space="preserve">                 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m</w:t>
            </w:r>
            <w:r w:rsidRPr="009E4555">
              <w:rPr>
                <w:rFonts w:ascii="Times New Roman" w:hAnsi="Times New Roman"/>
                <w:i/>
                <w:noProof/>
                <w:lang w:val="vi-VN"/>
              </w:rPr>
              <w:t>v</w:t>
            </w:r>
            <w:r w:rsidRPr="009E4555">
              <w:rPr>
                <w:rFonts w:ascii="Times New Roman" w:hAnsi="Times New Roman"/>
                <w:noProof/>
                <w:lang w:val="vi-VN"/>
              </w:rPr>
              <w:t>L =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ML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lang w:val="vi-V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  <w:lang w:val="vi-VN"/>
                </w:rPr>
                <m:t>+m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lang w:val="vi-VN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noProof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lang w:val="vi-VN"/>
                </w:rPr>
                <m:t>)ω</m:t>
              </m:r>
            </m:oMath>
          </w:p>
          <w:p w14:paraId="472B0E21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</w:p>
          <w:p w14:paraId="59C9D4DD" w14:textId="77777777" w:rsidR="009E4555" w:rsidRPr="009E4555" w:rsidRDefault="009E4555" w:rsidP="009E4555">
            <w:pPr>
              <w:spacing w:after="200" w:line="360" w:lineRule="auto"/>
              <w:ind w:left="108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</w:p>
          <w:p w14:paraId="2EF80A10" w14:textId="77777777" w:rsidR="009E4555" w:rsidRPr="009E4555" w:rsidRDefault="009E4555" w:rsidP="009E4555">
            <w:pPr>
              <w:spacing w:after="200" w:line="360" w:lineRule="auto"/>
              <w:ind w:left="1080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Giải tìm được ω = </w:t>
            </w:r>
            <w:r w:rsidRPr="009E4555">
              <w:rPr>
                <w:rFonts w:ascii="Times New Roman" w:eastAsia="Calibri" w:hAnsi="Times New Roman"/>
                <w:noProof/>
                <w:position w:val="-28"/>
                <w:lang w:val="vi-VN"/>
              </w:rPr>
              <w:object w:dxaOrig="1060" w:dyaOrig="720" w14:anchorId="30533D6D">
                <v:shape id="_x0000_i1037" type="#_x0000_t75" style="width:52.5pt;height:36.75pt" o:ole="">
                  <v:imagedata r:id="rId47" o:title=""/>
                </v:shape>
                <o:OLEObject Type="Embed" ProgID="Equation.DSMT4" ShapeID="_x0000_i1037" DrawAspect="Content" ObjectID="_1779256645" r:id="rId48"/>
              </w:object>
            </w: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  (1)</w:t>
            </w:r>
          </w:p>
          <w:p w14:paraId="7CA6D13D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>b)  Áp dụng định luật bảo toàn cơ năng cho hệ sau khi va chạm và khi thanh lêch cực đại:</w:t>
            </w:r>
          </w:p>
          <w:p w14:paraId="26B611AA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E4555">
              <w:rPr>
                <w:rFonts w:ascii="Times New Roman" w:eastAsia="Calibri" w:hAnsi="Times New Roman"/>
                <w:noProof/>
                <w:position w:val="-24"/>
                <w:lang w:val="vi-VN"/>
              </w:rPr>
              <w:object w:dxaOrig="240" w:dyaOrig="620" w14:anchorId="04685AB0">
                <v:shape id="_x0000_i1038" type="#_x0000_t75" style="width:12pt;height:30.75pt" o:ole="">
                  <v:imagedata r:id="rId49" o:title=""/>
                </v:shape>
                <o:OLEObject Type="Embed" ProgID="Equation.DSMT4" ShapeID="_x0000_i1038" DrawAspect="Content" ObjectID="_1779256646" r:id="rId50"/>
              </w:object>
            </w:r>
            <w:r w:rsidRPr="009E4555">
              <w:rPr>
                <w:rFonts w:ascii="Times New Roman" w:eastAsia="Calibri" w:hAnsi="Times New Roman"/>
                <w:noProof/>
                <w:lang w:val="vi-VN"/>
              </w:rPr>
              <w:t>(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  <w:lang w:val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noProof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noProof/>
                          <w:lang w:val="vi-VN"/>
                        </w:rPr>
                        <m:t>ML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noProof/>
                          <w:lang w:val="vi-VN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noProof/>
                      <w:lang w:val="vi-VN"/>
                    </w:rPr>
                    <m:t>3</m:t>
                  </m:r>
                </m:den>
              </m:f>
              <m:r>
                <w:rPr>
                  <w:rFonts w:ascii="Cambria Math" w:eastAsia="Calibri" w:hAnsi="Cambria Math"/>
                  <w:noProof/>
                  <w:lang w:val="vi-VN"/>
                </w:rPr>
                <m:t>+m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noProof/>
                      <w:lang w:val="vi-VN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noProof/>
                      <w:lang w:val="vi-VN"/>
                    </w:rPr>
                    <m:t>L</m:t>
                  </m:r>
                </m:e>
                <m:sup>
                  <m:r>
                    <w:rPr>
                      <w:rFonts w:ascii="Cambria Math" w:eastAsia="Calibri" w:hAnsi="Cambria Math"/>
                      <w:noProof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noProof/>
                  <w:lang w:val="vi-VN"/>
                </w:rPr>
                <m:t>)</m:t>
              </m:r>
            </m:oMath>
            <w:r w:rsidRPr="009E4555">
              <w:rPr>
                <w:rFonts w:ascii="Times New Roman" w:hAnsi="Times New Roman"/>
                <w:noProof/>
                <w:lang w:val="vi-VN"/>
              </w:rPr>
              <w:t>ω</w:t>
            </w:r>
            <w:r w:rsidRPr="009E4555">
              <w:rPr>
                <w:rFonts w:ascii="Times New Roman" w:hAnsi="Times New Roman"/>
                <w:noProof/>
                <w:vertAlign w:val="superscript"/>
                <w:lang w:val="vi-VN"/>
              </w:rPr>
              <w:t>2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+ M</w:t>
            </w:r>
            <w:r w:rsidRPr="009E4555">
              <w:rPr>
                <w:rFonts w:ascii="Times New Roman" w:hAnsi="Times New Roman"/>
                <w:noProof/>
              </w:rPr>
              <w:t>g</w:t>
            </w:r>
            <w:r w:rsidRPr="009E4555">
              <w:rPr>
                <w:rFonts w:ascii="Times New Roman" w:eastAsia="Calibri" w:hAnsi="Times New Roman"/>
                <w:noProof/>
                <w:position w:val="-24"/>
                <w:lang w:val="vi-VN"/>
              </w:rPr>
              <w:object w:dxaOrig="260" w:dyaOrig="620" w14:anchorId="326BCE7B">
                <v:shape id="_x0000_i1039" type="#_x0000_t75" style="width:13.5pt;height:30.75pt" o:ole="">
                  <v:imagedata r:id="rId51" o:title=""/>
                </v:shape>
                <o:OLEObject Type="Embed" ProgID="Equation.DSMT4" ShapeID="_x0000_i1039" DrawAspect="Content" ObjectID="_1779256647" r:id="rId52"/>
              </w:object>
            </w: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 = </w:t>
            </w:r>
            <w:r w:rsidRPr="009E4555">
              <w:rPr>
                <w:rFonts w:ascii="Times New Roman" w:eastAsia="Calibri" w:hAnsi="Times New Roman"/>
                <w:noProof/>
                <w:position w:val="-24"/>
                <w:lang w:val="vi-VN"/>
              </w:rPr>
              <w:object w:dxaOrig="3080" w:dyaOrig="620" w14:anchorId="6CDD1587">
                <v:shape id="_x0000_i1040" type="#_x0000_t75" style="width:153.75pt;height:30.75pt" o:ole="">
                  <v:imagedata r:id="rId53" o:title=""/>
                </v:shape>
                <o:OLEObject Type="Embed" ProgID="Equation.DSMT4" ShapeID="_x0000_i1040" DrawAspect="Content" ObjectID="_1779256648" r:id="rId54"/>
              </w:object>
            </w: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 (2)</w:t>
            </w:r>
          </w:p>
          <w:p w14:paraId="31D06E04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 Từ (1); (2) tính được  </w:t>
            </w:r>
            <w:r w:rsidRPr="009E4555">
              <w:rPr>
                <w:rFonts w:ascii="Times New Roman" w:eastAsia="Calibri" w:hAnsi="Times New Roman"/>
                <w:noProof/>
                <w:position w:val="-28"/>
                <w:lang w:val="vi-VN"/>
              </w:rPr>
              <w:object w:dxaOrig="2900" w:dyaOrig="700" w14:anchorId="788FDBDE">
                <v:shape id="_x0000_i1041" type="#_x0000_t75" style="width:144.75pt;height:35.25pt" o:ole="">
                  <v:imagedata r:id="rId55" o:title=""/>
                </v:shape>
                <o:OLEObject Type="Embed" ProgID="Equation.DSMT4" ShapeID="_x0000_i1041" DrawAspect="Content" ObjectID="_1779256649" r:id="rId56"/>
              </w:object>
            </w:r>
          </w:p>
          <w:p w14:paraId="24195F54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</w:p>
          <w:p w14:paraId="7C6AE51D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>c)  Gọi Q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  <w:r w:rsidRPr="009E4555">
              <w:rPr>
                <w:rFonts w:ascii="Times New Roman" w:hAnsi="Times New Roman"/>
                <w:noProof/>
                <w:lang w:val="vi-VN"/>
              </w:rPr>
              <w:t>; Q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 xml:space="preserve">y 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là thành phần của lực do thanh tác dụng lên m theo phương x và y</w:t>
            </w:r>
          </w:p>
          <w:p w14:paraId="2BE4944E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</w:rPr>
              <w:t xml:space="preserve">+ </w:t>
            </w:r>
            <w:r w:rsidRPr="009E4555">
              <w:rPr>
                <w:rFonts w:ascii="Times New Roman" w:hAnsi="Times New Roman"/>
                <w:noProof/>
                <w:lang w:val="vi-VN"/>
              </w:rPr>
              <w:t>Phương trình động lực học cho chuyển động quay quanh O tại thời điểm thanh đạt góc lệch cực đại:</w:t>
            </w:r>
          </w:p>
          <w:p w14:paraId="7B1A3718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  <w:position w:val="-32"/>
                <w:lang w:val="vi-VN"/>
              </w:rPr>
              <w:object w:dxaOrig="3580" w:dyaOrig="760" w14:anchorId="41F2CF5B">
                <v:shape id="_x0000_i1042" type="#_x0000_t75" style="width:179.25pt;height:38.25pt" o:ole="">
                  <v:imagedata r:id="rId57" o:title=""/>
                </v:shape>
                <o:OLEObject Type="Embed" ProgID="Equation.DSMT4" ShapeID="_x0000_i1042" DrawAspect="Content" ObjectID="_1779256650" r:id="rId58"/>
              </w:object>
            </w: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  </w:t>
            </w:r>
            <w:r w:rsidRPr="009E4555">
              <w:rPr>
                <w:rFonts w:ascii="Times New Roman" w:eastAsia="Calibri" w:hAnsi="Times New Roman"/>
                <w:noProof/>
                <w:position w:val="-28"/>
                <w:lang w:val="vi-VN"/>
              </w:rPr>
              <w:object w:dxaOrig="2120" w:dyaOrig="660" w14:anchorId="1B09ABB4">
                <v:shape id="_x0000_i1043" type="#_x0000_t75" style="width:105.75pt;height:33pt" o:ole="">
                  <v:imagedata r:id="rId59" o:title=""/>
                </v:shape>
                <o:OLEObject Type="Embed" ProgID="Equation.DSMT4" ShapeID="_x0000_i1043" DrawAspect="Content" ObjectID="_1779256651" r:id="rId60"/>
              </w:object>
            </w:r>
          </w:p>
          <w:p w14:paraId="37C08DDA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Từ đó tính được thành phần gia tốc theo phương x của m: </w:t>
            </w:r>
            <w:r w:rsidRPr="009E4555">
              <w:rPr>
                <w:rFonts w:ascii="Times New Roman" w:hAnsi="Times New Roman"/>
                <w:noProof/>
                <w:position w:val="-28"/>
                <w:lang w:val="vi-VN"/>
              </w:rPr>
              <w:object w:dxaOrig="2680" w:dyaOrig="660" w14:anchorId="5D0CE378">
                <v:shape id="_x0000_i1044" type="#_x0000_t75" style="width:135pt;height:33pt" o:ole="">
                  <v:imagedata r:id="rId61" o:title=""/>
                </v:shape>
                <o:OLEObject Type="Embed" ProgID="Equation.DSMT4" ShapeID="_x0000_i1044" DrawAspect="Content" ObjectID="_1779256652" r:id="rId62"/>
              </w:object>
            </w:r>
          </w:p>
          <w:p w14:paraId="710EC107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Theo định luât II Niuton, hợp lực tác dụng lên m theo phương x:     </w:t>
            </w:r>
            <w:r w:rsidRPr="009E4555">
              <w:rPr>
                <w:rFonts w:ascii="Times New Roman" w:hAnsi="Times New Roman"/>
                <w:noProof/>
              </w:rPr>
              <w:t xml:space="preserve"> </w:t>
            </w:r>
          </w:p>
          <w:p w14:paraId="5E102BC4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>F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 mgsinθ + Q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 ma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x</w:t>
            </w:r>
          </w:p>
          <w:p w14:paraId="2D6BF2B8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  <w:r w:rsidRPr="009E4555">
              <w:rPr>
                <w:rFonts w:ascii="Times New Roman" w:eastAsia="Calibri" w:hAnsi="Times New Roman"/>
                <w:noProof/>
                <w:lang w:val="vi-VN"/>
              </w:rPr>
              <w:t>Từ đó tính được Q</w:t>
            </w:r>
            <w:r w:rsidRPr="009E4555">
              <w:rPr>
                <w:rFonts w:ascii="Times New Roman" w:eastAsia="Calibri" w:hAnsi="Times New Roman"/>
                <w:noProof/>
                <w:vertAlign w:val="subscript"/>
                <w:lang w:val="vi-VN"/>
              </w:rPr>
              <w:t>x</w:t>
            </w: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  <w:lang w:val="vi-VN"/>
                    </w:rPr>
                    <m:t>mMgsinθ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  <w:lang w:val="vi-VN"/>
                    </w:rPr>
                    <m:t>2(M+3m)</m:t>
                  </m:r>
                </m:den>
              </m:f>
            </m:oMath>
          </w:p>
          <w:p w14:paraId="214B41A1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9E4555">
              <w:rPr>
                <w:rFonts w:ascii="Times New Roman" w:hAnsi="Times New Roman"/>
                <w:noProof/>
              </w:rPr>
              <w:t xml:space="preserve">+ 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Khi thanh lệch cực đại ω = 0, nên vật m có gia tốc theo phương y: </w:t>
            </w:r>
          </w:p>
          <w:p w14:paraId="5F218D96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i/>
                <w:noProof/>
              </w:rPr>
              <w:t xml:space="preserve">                                              </w:t>
            </w:r>
            <w:r w:rsidRPr="009E4555">
              <w:rPr>
                <w:rFonts w:ascii="Times New Roman" w:hAnsi="Times New Roman"/>
                <w:i/>
                <w:noProof/>
                <w:lang w:val="vi-VN"/>
              </w:rPr>
              <w:t>a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 </w:t>
            </w:r>
            <w:r w:rsidRPr="009E4555">
              <w:rPr>
                <w:rFonts w:ascii="Times New Roman" w:hAnsi="Times New Roman"/>
                <w:i/>
                <w:noProof/>
                <w:lang w:val="vi-VN"/>
              </w:rPr>
              <w:t>a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n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 0</w:t>
            </w:r>
          </w:p>
          <w:p w14:paraId="25419400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>Hợp lực tác dụng lên m theo phương y:    F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 -mgcosθ + Q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 0 </w:t>
            </w:r>
          </w:p>
          <w:p w14:paraId="5FD79C0A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</w:rPr>
            </w:pPr>
            <w:r w:rsidRPr="009E4555">
              <w:rPr>
                <w:rFonts w:ascii="Times New Roman" w:hAnsi="Times New Roman"/>
                <w:noProof/>
              </w:rPr>
              <w:t xml:space="preserve">                                                              </w:t>
            </w:r>
            <w:r w:rsidRPr="009E4555">
              <w:rPr>
                <w:rFonts w:ascii="Times New Roman" w:hAnsi="Times New Roman"/>
                <w:noProof/>
                <w:position w:val="-6"/>
                <w:lang w:val="vi-VN"/>
              </w:rPr>
              <w:object w:dxaOrig="300" w:dyaOrig="240" w14:anchorId="527F4C95">
                <v:shape id="_x0000_i1045" type="#_x0000_t75" style="width:15pt;height:12pt" o:ole="">
                  <v:imagedata r:id="rId63" o:title=""/>
                </v:shape>
                <o:OLEObject Type="Embed" ProgID="Equation.DSMT4" ShapeID="_x0000_i1045" DrawAspect="Content" ObjectID="_1779256653" r:id="rId64"/>
              </w:object>
            </w:r>
            <w:r w:rsidRPr="009E4555">
              <w:rPr>
                <w:rFonts w:ascii="Times New Roman" w:hAnsi="Times New Roman"/>
                <w:noProof/>
                <w:lang w:val="vi-VN"/>
              </w:rPr>
              <w:t>Q</w:t>
            </w:r>
            <w:r w:rsidRPr="009E4555">
              <w:rPr>
                <w:rFonts w:ascii="Times New Roman" w:hAnsi="Times New Roman"/>
                <w:noProof/>
                <w:vertAlign w:val="subscript"/>
                <w:lang w:val="vi-VN"/>
              </w:rPr>
              <w:t>y</w:t>
            </w:r>
            <w:r w:rsidRPr="009E4555">
              <w:rPr>
                <w:rFonts w:ascii="Times New Roman" w:hAnsi="Times New Roman"/>
                <w:noProof/>
                <w:lang w:val="vi-VN"/>
              </w:rPr>
              <w:t xml:space="preserve"> = mgcosθ</w:t>
            </w:r>
          </w:p>
          <w:p w14:paraId="6D8A15E1" w14:textId="77777777" w:rsidR="009E4555" w:rsidRPr="009E4555" w:rsidRDefault="009E4555" w:rsidP="009E4555">
            <w:pPr>
              <w:spacing w:line="360" w:lineRule="auto"/>
              <w:jc w:val="both"/>
              <w:rPr>
                <w:rFonts w:ascii="Times New Roman" w:hAnsi="Times New Roman"/>
                <w:noProof/>
                <w:lang w:val="vi-VN"/>
              </w:rPr>
            </w:pPr>
            <w:r w:rsidRPr="009E4555">
              <w:rPr>
                <w:rFonts w:ascii="Times New Roman" w:hAnsi="Times New Roman"/>
                <w:noProof/>
              </w:rPr>
              <w:t xml:space="preserve">+ </w:t>
            </w:r>
            <w:r w:rsidRPr="009E4555">
              <w:rPr>
                <w:rFonts w:ascii="Times New Roman" w:hAnsi="Times New Roman"/>
                <w:noProof/>
                <w:lang w:val="vi-VN"/>
              </w:rPr>
              <w:t>Lực do thanh tác dụng lên m khi thanh đạt góc lệch cực đại:</w:t>
            </w:r>
          </w:p>
          <w:p w14:paraId="6576484E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  <w:lang w:val="vi-VN"/>
              </w:rPr>
            </w:pPr>
          </w:p>
          <w:p w14:paraId="05C0C403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  <w:position w:val="-34"/>
                <w:lang w:val="vi-VN"/>
              </w:rPr>
              <w:object w:dxaOrig="5220" w:dyaOrig="820" w14:anchorId="78A9CFBC">
                <v:shape id="_x0000_i1046" type="#_x0000_t75" style="width:261pt;height:41.25pt" o:ole="">
                  <v:imagedata r:id="rId65" o:title=""/>
                </v:shape>
                <o:OLEObject Type="Embed" ProgID="Equation.DSMT4" ShapeID="_x0000_i1046" DrawAspect="Content" ObjectID="_1779256654" r:id="rId66"/>
              </w:object>
            </w:r>
          </w:p>
          <w:p w14:paraId="4F2C5B3D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73B51D2E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  <w:lang w:val="vi-VN"/>
              </w:rPr>
              <w:t xml:space="preserve">Thế cosθ từ câu a, tính được </w:t>
            </w:r>
          </w:p>
          <w:p w14:paraId="062D6EBE" w14:textId="77777777" w:rsidR="009E4555" w:rsidRPr="009E4555" w:rsidRDefault="009E4555" w:rsidP="009E4555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9E4555">
              <w:rPr>
                <w:rFonts w:ascii="Times New Roman" w:hAnsi="Times New Roman"/>
                <w:noProof/>
                <w:lang w:val="vi-VN"/>
              </w:rPr>
              <w:t xml:space="preserve">Q = </w:t>
            </w:r>
            <w:r w:rsidRPr="009E4555">
              <w:rPr>
                <w:rFonts w:ascii="Times New Roman" w:hAnsi="Times New Roman"/>
                <w:noProof/>
                <w:position w:val="-34"/>
                <w:lang w:val="vi-VN"/>
              </w:rPr>
              <w:object w:dxaOrig="5679" w:dyaOrig="880" w14:anchorId="259356CF">
                <v:shape id="_x0000_i1047" type="#_x0000_t75" style="width:283.5pt;height:44.25pt" o:ole="">
                  <v:imagedata r:id="rId67" o:title=""/>
                </v:shape>
                <o:OLEObject Type="Embed" ProgID="Equation.DSMT4" ShapeID="_x0000_i1047" DrawAspect="Content" ObjectID="_1779256655" r:id="rId68"/>
              </w:object>
            </w:r>
          </w:p>
        </w:tc>
        <w:tc>
          <w:tcPr>
            <w:tcW w:w="1170" w:type="dxa"/>
          </w:tcPr>
          <w:p w14:paraId="17FE1A69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0A47E825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03A17730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64661233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3AD51D59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5</w:t>
            </w:r>
          </w:p>
          <w:p w14:paraId="1CD3AB9D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7F6B5610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25</w:t>
            </w:r>
          </w:p>
          <w:p w14:paraId="53D18E36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25</w:t>
            </w:r>
          </w:p>
          <w:p w14:paraId="294984C3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0476E9D6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25</w:t>
            </w:r>
          </w:p>
          <w:p w14:paraId="60F564AC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41240196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1D5DAEF0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25</w:t>
            </w:r>
          </w:p>
          <w:p w14:paraId="2E0CDFB1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3EEE4D1C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571113C5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45305C49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6B512FB0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5</w:t>
            </w:r>
          </w:p>
          <w:p w14:paraId="249F649B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 5</w:t>
            </w:r>
          </w:p>
          <w:p w14:paraId="11E356EB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598A2938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245C3DDC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01BDE5B6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6D2220DA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51532BB4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7EC08781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 5</w:t>
            </w:r>
          </w:p>
          <w:p w14:paraId="3B1B6E61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2666454C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3C7D4814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 5</w:t>
            </w:r>
          </w:p>
          <w:p w14:paraId="2D430E71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008DE377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5E5BFA9C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09AA1D3A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 5</w:t>
            </w:r>
          </w:p>
          <w:p w14:paraId="5E2FDDE2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6D60208F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1BCDF8A6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25</w:t>
            </w:r>
          </w:p>
          <w:p w14:paraId="47C8C4F5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7C38BDDF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lastRenderedPageBreak/>
              <w:t>0,25</w:t>
            </w:r>
          </w:p>
          <w:p w14:paraId="27D9102B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4D4E1AB6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486390D5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25</w:t>
            </w:r>
          </w:p>
          <w:p w14:paraId="2EB8179E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676ED2E0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219CCA59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170B6C2F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</w:p>
          <w:p w14:paraId="2C42153A" w14:textId="77777777" w:rsidR="009E4555" w:rsidRPr="009E4555" w:rsidRDefault="009E4555" w:rsidP="009E4555">
            <w:pPr>
              <w:spacing w:after="200" w:line="360" w:lineRule="auto"/>
              <w:jc w:val="both"/>
              <w:rPr>
                <w:rFonts w:ascii="Times New Roman" w:eastAsia="Calibri" w:hAnsi="Times New Roman"/>
                <w:noProof/>
              </w:rPr>
            </w:pPr>
            <w:r w:rsidRPr="009E4555">
              <w:rPr>
                <w:rFonts w:ascii="Times New Roman" w:eastAsia="Calibri" w:hAnsi="Times New Roman"/>
                <w:noProof/>
              </w:rPr>
              <w:t>0,25</w:t>
            </w:r>
          </w:p>
          <w:p w14:paraId="7E3516DA" w14:textId="77777777" w:rsidR="009E4555" w:rsidRPr="009E4555" w:rsidRDefault="009E4555" w:rsidP="009E4555">
            <w:pPr>
              <w:spacing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tbl>
      <w:tblPr>
        <w:tblW w:w="10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5"/>
        <w:gridCol w:w="8370"/>
        <w:gridCol w:w="1170"/>
      </w:tblGrid>
      <w:tr w:rsidR="009E4555" w:rsidRPr="009E4555" w14:paraId="71E5DD3E" w14:textId="77777777" w:rsidTr="00DC5743">
        <w:tc>
          <w:tcPr>
            <w:tcW w:w="1075" w:type="dxa"/>
          </w:tcPr>
          <w:p w14:paraId="738BD09C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5CEF60B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 5: (2 đ)</w:t>
            </w:r>
          </w:p>
          <w:p w14:paraId="7FC1EA1F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D3F9734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1B988E1E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690E1C6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3F3250B5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084EF93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i/>
                <w:sz w:val="26"/>
                <w:szCs w:val="26"/>
                <w:lang w:val="fr-FR"/>
              </w:rPr>
            </w:pPr>
          </w:p>
        </w:tc>
        <w:tc>
          <w:tcPr>
            <w:tcW w:w="8370" w:type="dxa"/>
          </w:tcPr>
          <w:p w14:paraId="58BA5A36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76256E85" wp14:editId="150DCBF2">
                      <wp:simplePos x="0" y="0"/>
                      <wp:positionH relativeFrom="column">
                        <wp:posOffset>1433527</wp:posOffset>
                      </wp:positionH>
                      <wp:positionV relativeFrom="paragraph">
                        <wp:posOffset>494836</wp:posOffset>
                      </wp:positionV>
                      <wp:extent cx="287712" cy="277637"/>
                      <wp:effectExtent l="0" t="0" r="17145" b="27305"/>
                      <wp:wrapNone/>
                      <wp:docPr id="54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712" cy="2776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570BDD" w14:textId="77777777" w:rsidR="009E4555" w:rsidRDefault="009E4555" w:rsidP="009E4555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4" o:spid="_x0000_s1060" type="#_x0000_t202" style="position:absolute;margin-left:112.9pt;margin-top:38.95pt;width:22.65pt;height:21.8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1wybKgIAAFkEAAAOAAAAZHJzL2Uyb0RvYy54bWysVM1u2zAMvg/YOwi6L068pEmNOEWXLsOA 7gdo9wCyLNvCJFGTlNjZ05eS0zTbbsV8EEiR+kh+JL2+GbQiB+G8BFPS2WRKiTAcamnakv543L1b UeIDMzVTYERJj8LTm83bN+veFiKHDlQtHEEQ44velrQLwRZZ5nknNPMTsMKgsQGnWUDVtVntWI/o WmX5dHqV9eBq64AL7/H2bjTSTcJvGsHDt6bxIhBVUswtpNOls4pntlmzonXMdpKf0mCvyEIzaTDo GeqOBUb2Tv4DpSV34KEJEw46g6aRXKQasJrZ9K9qHjpmRaoFyfH2TJP/f7D86+G7I7Iu6WJOiWEa e/QohkA+wEDwCvnprS/Q7cGiYxjwHvucavX2HvhPTwxsO2Zacesc9J1gNeY3iy+zi6cjjo8gVf8F aozD9gES0NA4HclDOgiiY5+O597EXDhe5qvlcpZTwtGUL5dX75cpAiueH1vnwycBmkShpA5bn8DZ 4d6HmAwrnl1iLA9K1jupVFJcW22VIweGY7JL3wn9DzdlSF/S60W+GOt/BYSWAeddSV3S1TR+MQ4r ImsfTZ3kwKQaZUxZmRONkbmRwzBUQ+pYnkiOHFdQH5FYB+N84z6i0IH7TUmPs11S/2vPnKBEfTbY nOvZfB6XISnzxTJHxV1aqksLMxyhShooGcVtGBdob51sO4w0joOBW2xoIxPZL1md8sf5TT047Vpc kEs9eb38ETZPAAAA//8DAFBLAwQUAAYACAAAACEAXXx/B94AAAAKAQAADwAAAGRycy9kb3ducmV2 LnhtbEyPwU7DMBBE70j8g7VIXFDrxBINDXGqqgJxbuHCzY23SUS8TmK3Sfl6lhMcV/M087bYzK4T FxxD60lDukxAIFXetlRr+Hh/XTyBCNGQNZ0n1HDFAJvy9qYwufUT7fFyiLXgEgq50dDE2OdShqpB Z8LS90icnfzoTORzrKUdzcTlrpMqSVbSmZZ4oTE97hqsvg5np8FPL1fncUjUw+e3e9tth/1JDVrf 383bZxAR5/gHw68+q0PJTkd/JhtEp0GpR1aPGrJsDYIBlaUpiCOTKl2BLAv5/4XyBwAA//8DAFBL AQItABQABgAIAAAAIQC2gziS/gAAAOEBAAATAAAAAAAAAAAAAAAAAAAAAABbQ29udGVudF9UeXBl c10ueG1sUEsBAi0AFAAGAAgAAAAhADj9If/WAAAAlAEAAAsAAAAAAAAAAAAAAAAALwEAAF9yZWxz Ly5yZWxzUEsBAi0AFAAGAAgAAAAhAH/XDJsqAgAAWQQAAA4AAAAAAAAAAAAAAAAALgIAAGRycy9l Mm9Eb2MueG1sUEsBAi0AFAAGAAgAAAAhAF18fwfeAAAACgEAAA8AAAAAAAAAAAAAAAAAhAQAAGRy cy9kb3ducmV2LnhtbFBLBQYAAAAABAAEAPMAAACPBQAAAAA= " strokecolor="white">
                      <v:textbox>
                        <w:txbxContent>
                          <w:p w14:paraId="67570BDD" w14:textId="77777777" w:rsidR="009E4555" w:rsidRDefault="009E4555" w:rsidP="009E4555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4D55BE7B" wp14:editId="6D795E08">
                      <wp:simplePos x="0" y="0"/>
                      <wp:positionH relativeFrom="column">
                        <wp:posOffset>1931832</wp:posOffset>
                      </wp:positionH>
                      <wp:positionV relativeFrom="paragraph">
                        <wp:posOffset>493727</wp:posOffset>
                      </wp:positionV>
                      <wp:extent cx="265970" cy="260416"/>
                      <wp:effectExtent l="0" t="0" r="20320" b="25400"/>
                      <wp:wrapNone/>
                      <wp:docPr id="56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5970" cy="2604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1EC959" w14:textId="77777777" w:rsidR="009E4555" w:rsidRDefault="009E4555" w:rsidP="009E4555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" o:spid="_x0000_s1061" type="#_x0000_t202" style="position:absolute;margin-left:152.1pt;margin-top:38.9pt;width:20.95pt;height:20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65l8KQIAAFkEAAAOAAAAZHJzL2Uyb0RvYy54bWysVNFu2yAUfZ+0f0C8L3asJG2sOFWXLtOk rpvU7gMwxjEacBmQ2NnX74KTLOreqvkBcblwOPeci1d3g1bkIJyXYCo6neSUCMOhkWZX0R8v2w+3 lPjATMMUGFHRo/D0bv3+3aq3pSigA9UIRxDE+LK3Fe1CsGWWed4JzfwErDCYbMFpFjB0u6xxrEd0 rbIizxdZD66xDrjwHlcfxiRdJ/y2FTx8a1svAlEVRW4hjS6NdRyz9YqVO8dsJ/mJBnsDC82kwUsv UA8sMLJ38h8oLbkDD22YcNAZtK3kItWA1UzzV9U8d8yKVAuK4+1FJv//YPnT4bsjsqnofEGJYRo9 ehFDIB9hILiE+vTWl7jt2eLGMOA6+pxq9fYR+E9PDGw6Znbi3jnoO8Ea5DeNJ7OroyOOjyB1/xUa vIftAySgoXU6iodyEERHn44XbyIXjovFYr68wQzHVLHIZ9PELWPl+bB1PnwWoEmcVNSh9QmcHR59 iGRYed4S7/KgZLOVSqXA7eqNcuTAsE226Uv8X21ThvQVXc6L+Vj/GyC0DNjvSuqK3ubxGzswqvbJ NKkbA5NqnCNlZU4yRuVGDcNQD8mxojjbU0NzRGEdjP2N7xEnHbjflPTY2xX1v/bMCUrUF4PmLKez WXwMKZjNbwoM3HWmvs4wwxGqooGScboJ4wPaWyd3Hd40toOBezS0lUns6PzI6sQf+zd5cHpr8YFc x2nX3z/C+g8AAAD//wMAUEsDBBQABgAIAAAAIQBMsEE43wAAAAoBAAAPAAAAZHJzL2Rvd25yZXYu eG1sTI9Bb4JAEIXvTfofNmPSS1MX0CihLMaYNj2rvfS2siMQ2VlgV8H++k5P7XEyX977Xr6ZbCtu OPjGkYJ4HoFAKp1pqFLweXx/SUH4oMno1hEquKOHTfH4kOvMuJH2eDuESnAI+UwrqEPoMil9WaPV fu46JP6d3WB14HOopBn0yOG2lUkUraTVDXFDrTvc1VheDlerwI1vd+uwj5Lnr2/7sdv2+3PSK/U0 m7avIAJO4Q+GX31Wh4KdTu5KxotWwSJaJowqWK95AgOL5SoGcWIyTlOQRS7/Tyh+AAAA//8DAFBL AQItABQABgAIAAAAIQC2gziS/gAAAOEBAAATAAAAAAAAAAAAAAAAAAAAAABbQ29udGVudF9UeXBl c10ueG1sUEsBAi0AFAAGAAgAAAAhADj9If/WAAAAlAEAAAsAAAAAAAAAAAAAAAAALwEAAF9yZWxz Ly5yZWxzUEsBAi0AFAAGAAgAAAAhAI7rmXwpAgAAWQQAAA4AAAAAAAAAAAAAAAAALgIAAGRycy9l Mm9Eb2MueG1sUEsBAi0AFAAGAAgAAAAhAEywQTjfAAAACgEAAA8AAAAAAAAAAAAAAAAAgwQAAGRy cy9kb3ducmV2LnhtbFBLBQYAAAAABAAEAPMAAACPBQAAAAA= " strokecolor="white">
                      <v:textbox>
                        <w:txbxContent>
                          <w:p w14:paraId="6D1EC959" w14:textId="77777777" w:rsidR="009E4555" w:rsidRDefault="009E4555" w:rsidP="009E4555"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703296" behindDoc="1" locked="0" layoutInCell="1" allowOverlap="1" wp14:anchorId="64194194" wp14:editId="37F5C187">
                  <wp:simplePos x="0" y="0"/>
                  <wp:positionH relativeFrom="column">
                    <wp:posOffset>2119630</wp:posOffset>
                  </wp:positionH>
                  <wp:positionV relativeFrom="paragraph">
                    <wp:posOffset>80645</wp:posOffset>
                  </wp:positionV>
                  <wp:extent cx="1636395" cy="1114425"/>
                  <wp:effectExtent l="0" t="0" r="1905" b="9525"/>
                  <wp:wrapTopAndBottom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6395" cy="1114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6A0E2E0F" wp14:editId="3D09E35F">
                      <wp:simplePos x="0" y="0"/>
                      <wp:positionH relativeFrom="column">
                        <wp:posOffset>1403350</wp:posOffset>
                      </wp:positionH>
                      <wp:positionV relativeFrom="paragraph">
                        <wp:posOffset>828040</wp:posOffset>
                      </wp:positionV>
                      <wp:extent cx="850900" cy="0"/>
                      <wp:effectExtent l="12700" t="8890" r="12700" b="10160"/>
                      <wp:wrapTopAndBottom/>
                      <wp:docPr id="55" name="Straight Arrow Connector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50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5" o:spid="_x0000_s1026" type="#_x0000_t32" style="position:absolute;margin-left:110.5pt;margin-top:65.2pt;width:67pt;height:0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xuoLKgIAAFYEAAAOAAAAZHJzL2Uyb0RvYy54bWysVE2P2jAQvVfqf7ByhyQUdiEirFYJtIdt i8T2BxjbIVYdj2UbAqr63zs2H93dXqqqOTjjjOfNm5nnzB+OnSIHYZ0EXSb5MEuI0Ay41Lsy+fa8 GkwT4jzVnCrQokxOwiUPi/fv5r0pxAhaUFxYgiDaFb0pk9Z7U6SpY63oqBuCERqdDdiOetzaXcot 7RG9U+koy+7SHiw3FphwDr/WZ2eyiPhNI5j/2jROeKLKBLn5uNq4bsOaLua02FlqWskuNOg/sOio 1Jj0BlVTT8neyj+gOsksOGj8kEGXQtNIJmINWE2evalm01IjYi3YHGdubXL/D5Z9OawtkbxMJpOE aNrhjDbeUrlrPXm0FnpSgdbYR7AEj2C/euMKDKv02oaK2VFvzBOw745oqFqqdyLyfj4ZxMpDRPoq JGycwazb/jNwPEP3HmLzjo3tSKOk+RQCAzg2iBzjtE63aYmjJww/TifZLMOZsqsrpUVACHHGOv9R QEeCUSbuUtGtlDM6PTw5H/j9DgjBGlZSqagMpUmPXEb3mCi4HCjJgzdu7G5bKUsONIgrPrHaN8cs 7DWPaK2gfHmxPZXqbGN2pQMeFoZ8LtZZPT9m2Ww5XU7Hg/HobjkYZ3U9eFxV48HdKr+f1B/qqqrz n4FaPi5aybnQgd1Vyfn475RyuVNnDd60fOtD+ho9NgzJXt+RdJxxGOtZIFvgp7W9zh7FGw9fLlq4 HS/3aL/8HSx+AQAA//8DAFBLAwQUAAYACAAAACEAkWdZ790AAAALAQAADwAAAGRycy9kb3ducmV2 LnhtbEyPwU7DMBBE70j8g7VI3KidlCIU4lRQUQGXCko/wIm3cUS8jmK3Tf+eRUKC486MZt+Uy8n3 4ohj7AJpyGYKBFITbEetht3n+uYeREyGrOkDoYYzRlhWlxelKWw40Qcet6kVXEKxMBpcSkMhZWwc ehNnYUBibx9GbxKfYyvtaE5c7nuZK3UnvemIPzgz4Mph87U9eA1x79SbyTa0lufXJ7d639XTy7PW 11fT4wOIhFP6C8MPPqNDxUx1OJCNoteQ5xlvSWzM1S0ITswXC1bqX0VWpfy/ofoGAAD//wMAUEsB Ai0AFAAGAAgAAAAhALaDOJL+AAAA4QEAABMAAAAAAAAAAAAAAAAAAAAAAFtDb250ZW50X1R5cGVz XS54bWxQSwECLQAUAAYACAAAACEAOP0h/9YAAACUAQAACwAAAAAAAAAAAAAAAAAvAQAAX3JlbHMv LnJlbHNQSwECLQAUAAYACAAAACEAdMbqCyoCAABWBAAADgAAAAAAAAAAAAAAAAAuAgAAZHJzL2Uy b0RvYy54bWxQSwECLQAUAAYACAAAACEAkWdZ790AAAALAQAADwAAAAAAAAAAAAAAAACEBAAAZHJz L2Rvd25yZXYueG1sUEsFBgAAAAAEAAQA8wAAAI4FAAAAAA== " strokeweight="1pt">
                      <w10:wrap type="topAndBottom"/>
                    </v:shape>
                  </w:pict>
                </mc:Fallback>
              </mc:AlternateContent>
            </w: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3F6478E5" wp14:editId="0C7ECAAD">
                      <wp:simplePos x="0" y="0"/>
                      <wp:positionH relativeFrom="column">
                        <wp:posOffset>3719830</wp:posOffset>
                      </wp:positionH>
                      <wp:positionV relativeFrom="paragraph">
                        <wp:posOffset>637540</wp:posOffset>
                      </wp:positionV>
                      <wp:extent cx="325755" cy="278130"/>
                      <wp:effectExtent l="5080" t="8890" r="12065" b="8255"/>
                      <wp:wrapNone/>
                      <wp:docPr id="53" name="Text Box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755" cy="2781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FEC8D4" w14:textId="77777777" w:rsidR="009E4555" w:rsidRDefault="009E4555" w:rsidP="009E4555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" o:spid="_x0000_s1062" type="#_x0000_t202" style="position:absolute;margin-left:292.9pt;margin-top:50.2pt;width:25.65pt;height:21.9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0nOW3KgIAAFkEAAAOAAAAZHJzL2Uyb0RvYy54bWysVNuO2yAQfa/Uf0C8N06cuMlacVbbbFNV 2l6k3X4AxjhGBYYCiZ1+fQecTaPt26p+QAwzHGbOmfH6dtCKHIXzEkxFZ5MpJcJwaKTZV/TH0+7d ihIfmGmYAiMqehKe3m7evln3thQ5dKAa4QiCGF/2tqJdCLbMMs87oZmfgBUGnS04zQKabp81jvWI rlWWT6fvsx5cYx1w4T2e3o9Oukn4bSt4+Na2XgSiKoq5hbS6tNZxzTZrVu4ds53k5zTYK7LQTBp8 9AJ1zwIjByf/gdKSO/DQhgkHnUHbSi5SDVjNbPqimseOWZFqQXK8vdDk/x8s/3r87ohsKlrMKTFM o0ZPYgjkAwwEj5Cf3voSwx4tBoYBz1HnVKu3D8B/emJg2zGzF3fOQd8J1mB+s3gzu7o64vgIUvdf oMF32CFAAhpapyN5SAdBdNTpdNEm5sLxcJ4Xy6KghKMrX65m86Rdxsrny9b58EmAJnFTUYfSJ3B2 fPAhJsPK55D4lgclm51UKhluX2+VI0eGbbJLX8r/RZgypK/oTZEXY/2vgNAyYL8rqSu6msZv7MDI 2kfTpG4MTKpxjykrc6YxMjdyGIZ6SIrlF3lqaE5IrIOxv3EecdOB+01Jj71dUf/rwJygRH02KM7N bLGIw5CMRbHM0XDXnvrawwxHqIoGSsbtNowDdLBO7jt8aWwHA3coaCsT2VH5Matz/ti/SYPzrMUB ubZT1N8/wuYPAAAA//8DAFBLAwQUAAYACAAAACEAHk0TY+AAAAALAQAADwAAAGRycy9kb3ducmV2 LnhtbEyPwU7DMBBE70j8g7VIXBC1G9JShThVVYE4t3Dh5sbbJCJeJ7HbpHw9y4keZ2c08zZfT64V ZxxC40nDfKZAIJXeNlRp+Px4e1yBCNGQNa0n1HDBAOvi9iY3mfUj7fC8j5XgEgqZ0VDH2GVShrJG Z8LMd0jsHf3gTGQ5VNIOZuRy18pEqaV0piFeqE2H2xrL7/3JafDj68V57FXy8PXj3rebfndMeq3v 76bNC4iIU/wPwx8+o0PBTAd/IhtEq2GxWjB6ZEOpFAQnlk/PcxAHvqRpArLI5fUPxS8AAAD//wMA UEsBAi0AFAAGAAgAAAAhALaDOJL+AAAA4QEAABMAAAAAAAAAAAAAAAAAAAAAAFtDb250ZW50X1R5 cGVzXS54bWxQSwECLQAUAAYACAAAACEAOP0h/9YAAACUAQAACwAAAAAAAAAAAAAAAAAvAQAAX3Jl bHMvLnJlbHNQSwECLQAUAAYACAAAACEA9JzltyoCAABZBAAADgAAAAAAAAAAAAAAAAAuAgAAZHJz L2Uyb0RvYy54bWxQSwECLQAUAAYACAAAACEAHk0TY+AAAAALAQAADwAAAAAAAAAAAAAAAACEBAAA ZHJzL2Rvd25yZXYueG1sUEsFBgAAAAAEAAQA8wAAAJEFAAAAAA== " strokecolor="white">
                      <v:textbox>
                        <w:txbxContent>
                          <w:p w14:paraId="3AFEC8D4" w14:textId="77777777" w:rsidR="009E4555" w:rsidRDefault="009E4555" w:rsidP="009E4555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E455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77320E62" wp14:editId="565EC700">
                      <wp:simplePos x="0" y="0"/>
                      <wp:positionH relativeFrom="column">
                        <wp:posOffset>3728720</wp:posOffset>
                      </wp:positionH>
                      <wp:positionV relativeFrom="paragraph">
                        <wp:posOffset>7620</wp:posOffset>
                      </wp:positionV>
                      <wp:extent cx="325755" cy="278130"/>
                      <wp:effectExtent l="13970" t="7620" r="12700" b="9525"/>
                      <wp:wrapNone/>
                      <wp:docPr id="52" name="Text Box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755" cy="2781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531CAB" w14:textId="77777777" w:rsidR="009E4555" w:rsidRDefault="009E4555" w:rsidP="009E4555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2" o:spid="_x0000_s1063" type="#_x0000_t202" style="position:absolute;margin-left:293.6pt;margin-top:.6pt;width:25.65pt;height:21.9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0S69KgIAAFkEAAAOAAAAZHJzL2Uyb0RvYy54bWysVNuO2yAQfa/Uf0C8N068cZO14qy22aaq tL1Iu/0AjHGMCgwFEjv9+g44SaPt26p+QAwzHGbOmfHqbtCKHITzEkxFZ5MpJcJwaKTZVfTH8/bd khIfmGmYAiMqehSe3q3fvln1thQ5dKAa4QiCGF/2tqJdCLbMMs87oZmfgBUGnS04zQKabpc1jvWI rlWWT6fvsx5cYx1w4T2ePoxOuk74bSt4+Na2XgSiKoq5hbS6tNZxzdYrVu4cs53kpzTYK7LQTBp8 9AL1wAIjeyf/gdKSO/DQhgkHnUHbSi5SDVjNbPqimqeOWZFqQXK8vdDk/x8s/3r47ohsKlrklBim UaNnMQTyAQaCR8hPb32JYU8WA8OA56hzqtXbR+A/PTGw6ZjZiXvnoO8EazC/WbyZXV0dcXwEqfsv 0OA7bB8gAQ2t05E8pIMgOup0vGgTc+F4eJMXi6KghKMrXyxnN0m7jJXny9b58EmAJnFTUYfSJ3B2 ePQhJsPKc0h8y4OSzVYqlQy3qzfKkQPDNtmmL+X/IkwZ0lf0tsiLsf5XQGgZsN+V1BVdTuM3dmBk 7aNpUjcGJtW4x5SVOdEYmRs5DEM9JMXy+VmeGpojEutg7G+cR9x04H5T0mNvV9T/2jMnKFGfDYpz O5vP4zAkY14scjTctae+9jDDEaqigZJxuwnjAO2tk7sOXxrbwcA9CtrKRHZUfszqlD/2b9LgNGtx QK7tFPX3j7D+AwAA//8DAFBLAwQUAAYACAAAACEACpO0kN0AAAAIAQAADwAAAGRycy9kb3ducmV2 LnhtbEyPwU7DMAyG70i8Q2QkLoglFDqq0nSaJhDnDS7cssZrKxqnbbK14+kxJ3ayrO/X78/Fanad OOEYWk8aHhYKBFLlbUu1hs+Pt/sMRIiGrOk8oYYzBliV11eFya2faIunXawFl1DIjYYmxj6XMlQN OhMWvkdidvCjM5HXsZZ2NBOXu04mSi2lMy3xhcb0uGmw+t4dnQY/vZ6dx0Eld18/7n2zHraHZND6 9mZev4CIOMf/MPzpszqU7LT3R7JBdBrS7DnhKAMezJePWQpir+EpVSDLQl4+UP4CAAD//wMAUEsB Ai0AFAAGAAgAAAAhALaDOJL+AAAA4QEAABMAAAAAAAAAAAAAAAAAAAAAAFtDb250ZW50X1R5cGVz XS54bWxQSwECLQAUAAYACAAAACEAOP0h/9YAAACUAQAACwAAAAAAAAAAAAAAAAAvAQAAX3JlbHMv LnJlbHNQSwECLQAUAAYACAAAACEAItEuvSoCAABZBAAADgAAAAAAAAAAAAAAAAAuAgAAZHJzL2Uy b0RvYy54bWxQSwECLQAUAAYACAAAACEACpO0kN0AAAAIAQAADwAAAAAAAAAAAAAAAACEBAAAZHJz L2Rvd25yZXYueG1sUEsFBgAAAAAEAAQA8wAAAI4FAAAAAA== " strokecolor="white">
                      <v:textbox>
                        <w:txbxContent>
                          <w:p w14:paraId="3F531CAB" w14:textId="77777777" w:rsidR="009E4555" w:rsidRDefault="009E4555" w:rsidP="009E4555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Thả không vận tốc đầu khối lập phương từ đỉnh M của mặt phẳng nghiêng. Vật trượt đến K thì dừng lại.</w:t>
            </w:r>
          </w:p>
          <w:p w14:paraId="0023B72B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75368F2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Áp dụng ĐLBT: </w:t>
            </w:r>
          </w:p>
          <w:p w14:paraId="491F0DFC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W</w:t>
            </w:r>
            <w:r w:rsidRPr="009E455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M</w:t>
            </w: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│A</w:t>
            </w:r>
            <w:r w:rsidRPr="009E455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FmsMN</w:t>
            </w: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│ + │A</w:t>
            </w:r>
            <w:r w:rsidRPr="009E4555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FmsNK</w:t>
            </w: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│</w:t>
            </w:r>
          </w:p>
          <w:p w14:paraId="47684899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=&gt; mg.MH = μmgcosα.NM+ μmg.NK</w:t>
            </w:r>
          </w:p>
          <w:p w14:paraId="06B5FD7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=&gt; MH = μ(MNcosα + NK)</w:t>
            </w:r>
          </w:p>
          <w:p w14:paraId="0EC85BBA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      </w:t>
            </w:r>
          </w:p>
          <w:p w14:paraId="37739E3A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=&gt;MH = μ(MN.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NH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MN</m:t>
                  </m:r>
                </m:den>
              </m:f>
            </m:oMath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+ NK)</w:t>
            </w:r>
          </w:p>
          <w:p w14:paraId="6989DEA0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=&gt;μ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MH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KH</m:t>
                  </m:r>
                </m:den>
              </m:f>
            </m:oMath>
          </w:p>
          <w:p w14:paraId="692E8BDF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39B8CB7E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Dùng thước đo độ dài các đoạn MH và KH, ta tính được μ.</w:t>
            </w:r>
          </w:p>
          <w:p w14:paraId="016386AE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70" w:type="dxa"/>
          </w:tcPr>
          <w:p w14:paraId="623275E2" w14:textId="77777777" w:rsidR="009E4555" w:rsidRPr="009E4555" w:rsidRDefault="009E4555" w:rsidP="009E4555">
            <w:pPr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44E1538B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134EC4C7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FDFD27F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589B218F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52635978" w14:textId="77777777" w:rsidR="009E4555" w:rsidRPr="009E4555" w:rsidRDefault="009E4555" w:rsidP="009E4555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86C275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782EDB4C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389FDB8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67B4EF74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3531E31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  <w:p w14:paraId="46BA0A9A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6A3596C0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4E537AB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8954E87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62F23562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0F6CE1E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174DFC63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5D8313E" w14:textId="77777777" w:rsidR="009E4555" w:rsidRPr="009E4555" w:rsidRDefault="009E4555" w:rsidP="009E4555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4555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</w:tc>
      </w:tr>
    </w:tbl>
    <w:p w14:paraId="1A65812F" w14:textId="77777777" w:rsidR="009E4555" w:rsidRPr="009E4555" w:rsidRDefault="009E4555" w:rsidP="009E4555">
      <w:pPr>
        <w:rPr>
          <w:rFonts w:ascii="Times New Roman" w:hAnsi="Times New Roman"/>
          <w:sz w:val="26"/>
          <w:szCs w:val="26"/>
        </w:rPr>
      </w:pPr>
    </w:p>
    <w:p w14:paraId="4319A84A" w14:textId="77777777" w:rsidR="009E4555" w:rsidRPr="009E4555" w:rsidRDefault="009E4555" w:rsidP="009E4555">
      <w:pPr>
        <w:rPr>
          <w:rFonts w:ascii="Times New Roman" w:hAnsi="Times New Roman"/>
          <w:sz w:val="26"/>
          <w:szCs w:val="26"/>
        </w:rPr>
      </w:pPr>
    </w:p>
    <w:p w14:paraId="4A59EBE9" w14:textId="77777777" w:rsidR="009E4555" w:rsidRPr="009E4555" w:rsidRDefault="009E4555" w:rsidP="009E4555">
      <w:pPr>
        <w:jc w:val="both"/>
        <w:rPr>
          <w:rFonts w:ascii="Times New Roman" w:hAnsi="Times New Roman"/>
          <w:i/>
          <w:iCs/>
          <w:lang w:val="nl-NL"/>
        </w:rPr>
      </w:pPr>
      <w:r w:rsidRPr="009E4555">
        <w:rPr>
          <w:rFonts w:ascii="Times New Roman" w:hAnsi="Times New Roman"/>
          <w:b/>
          <w:i/>
          <w:iCs/>
          <w:lang w:val="nl-NL"/>
        </w:rPr>
        <w:t xml:space="preserve">* </w:t>
      </w:r>
      <w:r w:rsidRPr="009E4555">
        <w:rPr>
          <w:rFonts w:ascii="Times New Roman" w:hAnsi="Times New Roman"/>
          <w:b/>
          <w:i/>
          <w:iCs/>
          <w:u w:val="single"/>
          <w:lang w:val="nl-NL"/>
        </w:rPr>
        <w:t>Lưu ý:</w:t>
      </w:r>
      <w:r w:rsidRPr="009E4555">
        <w:rPr>
          <w:rFonts w:ascii="Times New Roman" w:hAnsi="Times New Roman"/>
          <w:lang w:val="nl-NL"/>
        </w:rPr>
        <w:t xml:space="preserve"> </w:t>
      </w:r>
      <w:r w:rsidRPr="009E4555">
        <w:rPr>
          <w:rFonts w:ascii="Times New Roman" w:hAnsi="Times New Roman"/>
          <w:lang w:val="nl-NL"/>
        </w:rPr>
        <w:tab/>
        <w:t>-</w:t>
      </w:r>
      <w:r w:rsidRPr="009E4555">
        <w:rPr>
          <w:rFonts w:ascii="Times New Roman" w:hAnsi="Times New Roman"/>
          <w:i/>
          <w:iCs/>
          <w:lang w:val="nl-NL"/>
        </w:rPr>
        <w:t>Nếu thí sinh làm bài không theo cách nêu trong đáp án nhưng đúng thì vẫn cho đủ số điểm từng phần như hướng dẫn quy định.</w:t>
      </w:r>
    </w:p>
    <w:p w14:paraId="2457DA71" w14:textId="39656297" w:rsidR="00BF3F74" w:rsidRPr="00D62A93" w:rsidRDefault="009E4555" w:rsidP="009E4555">
      <w:pPr>
        <w:jc w:val="both"/>
        <w:rPr>
          <w:rFonts w:ascii="Times New Roman" w:hAnsi="Times New Roman"/>
        </w:rPr>
      </w:pPr>
      <w:r w:rsidRPr="009E4555">
        <w:rPr>
          <w:rFonts w:ascii="Times New Roman" w:hAnsi="Times New Roman"/>
          <w:i/>
          <w:iCs/>
          <w:lang w:val="nl-NL"/>
        </w:rPr>
        <w:tab/>
      </w:r>
      <w:r w:rsidRPr="009E4555">
        <w:rPr>
          <w:rFonts w:ascii="Times New Roman" w:hAnsi="Times New Roman"/>
          <w:i/>
          <w:iCs/>
          <w:lang w:val="nl-NL"/>
        </w:rPr>
        <w:tab/>
        <w:t>-Nếu thí sinh thiếu hoặc sai đơn vị 2 lần thì trừ 0,25 cho toàn bài.</w:t>
      </w:r>
      <w:bookmarkStart w:id="5" w:name="_GoBack"/>
      <w:bookmarkEnd w:id="5"/>
    </w:p>
    <w:sectPr w:rsidR="00BF3F74" w:rsidRPr="00D62A93" w:rsidSect="0018482B">
      <w:headerReference w:type="default" r:id="rId70"/>
      <w:footerReference w:type="default" r:id="rId71"/>
      <w:pgSz w:w="11909" w:h="16834" w:code="9"/>
      <w:pgMar w:top="806" w:right="839" w:bottom="720" w:left="1267" w:header="426" w:footer="2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9021A2" w14:textId="77777777" w:rsidR="00012175" w:rsidRDefault="00012175" w:rsidP="00DE3D99">
      <w:r>
        <w:separator/>
      </w:r>
    </w:p>
  </w:endnote>
  <w:endnote w:type="continuationSeparator" w:id="0">
    <w:p w14:paraId="1C805A40" w14:textId="77777777" w:rsidR="00012175" w:rsidRDefault="00012175" w:rsidP="00DE3D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Linu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304236" w14:textId="00FD7DFC" w:rsidR="0018482B" w:rsidRPr="0018482B" w:rsidRDefault="0018482B" w:rsidP="0018482B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18482B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Pr="0018482B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18482B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8482B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8482B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18482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8482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8482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8482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8</w:t>
    </w:r>
    <w:r w:rsidRPr="0018482B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F607D4" w14:textId="77777777" w:rsidR="00012175" w:rsidRDefault="00012175" w:rsidP="00DE3D99">
      <w:r>
        <w:separator/>
      </w:r>
    </w:p>
  </w:footnote>
  <w:footnote w:type="continuationSeparator" w:id="0">
    <w:p w14:paraId="1AFF8A4D" w14:textId="77777777" w:rsidR="00012175" w:rsidRDefault="00012175" w:rsidP="00DE3D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33FFBC" w14:textId="77777777" w:rsidR="0018482B" w:rsidRPr="0018482B" w:rsidRDefault="0018482B" w:rsidP="0018482B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18482B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18482B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CE3657"/>
    <w:multiLevelType w:val="hybridMultilevel"/>
    <w:tmpl w:val="04220F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0F44A2"/>
    <w:multiLevelType w:val="hybridMultilevel"/>
    <w:tmpl w:val="6BC0191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5994582"/>
    <w:multiLevelType w:val="multilevel"/>
    <w:tmpl w:val="9AF059F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>
    <w:nsid w:val="610C46C9"/>
    <w:multiLevelType w:val="hybridMultilevel"/>
    <w:tmpl w:val="A55EA2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4460B5"/>
    <w:multiLevelType w:val="hybridMultilevel"/>
    <w:tmpl w:val="4586B2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4440EB"/>
    <w:multiLevelType w:val="multilevel"/>
    <w:tmpl w:val="5D4A3B8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9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1E9"/>
    <w:rsid w:val="00001E1B"/>
    <w:rsid w:val="00012175"/>
    <w:rsid w:val="00022CC1"/>
    <w:rsid w:val="00035DD2"/>
    <w:rsid w:val="000750FB"/>
    <w:rsid w:val="00075FE7"/>
    <w:rsid w:val="00076B09"/>
    <w:rsid w:val="000771CF"/>
    <w:rsid w:val="000808BD"/>
    <w:rsid w:val="00083CCA"/>
    <w:rsid w:val="00083CEF"/>
    <w:rsid w:val="000A0E43"/>
    <w:rsid w:val="00104480"/>
    <w:rsid w:val="00107151"/>
    <w:rsid w:val="0018482B"/>
    <w:rsid w:val="00190BF5"/>
    <w:rsid w:val="001B11A3"/>
    <w:rsid w:val="001C765F"/>
    <w:rsid w:val="001D679E"/>
    <w:rsid w:val="001F0A6C"/>
    <w:rsid w:val="002141BC"/>
    <w:rsid w:val="00222F9D"/>
    <w:rsid w:val="00230035"/>
    <w:rsid w:val="00233F41"/>
    <w:rsid w:val="002347B9"/>
    <w:rsid w:val="002379C3"/>
    <w:rsid w:val="002411FE"/>
    <w:rsid w:val="002A6EBC"/>
    <w:rsid w:val="002C50CF"/>
    <w:rsid w:val="002F0D6F"/>
    <w:rsid w:val="0031098D"/>
    <w:rsid w:val="003161D6"/>
    <w:rsid w:val="003458C4"/>
    <w:rsid w:val="003545D2"/>
    <w:rsid w:val="003617FA"/>
    <w:rsid w:val="0037017B"/>
    <w:rsid w:val="003719DE"/>
    <w:rsid w:val="00382F15"/>
    <w:rsid w:val="003A0220"/>
    <w:rsid w:val="003A3B22"/>
    <w:rsid w:val="003A7D05"/>
    <w:rsid w:val="003F40EA"/>
    <w:rsid w:val="004463F9"/>
    <w:rsid w:val="00455E60"/>
    <w:rsid w:val="00476F23"/>
    <w:rsid w:val="00477240"/>
    <w:rsid w:val="0048234F"/>
    <w:rsid w:val="004950A2"/>
    <w:rsid w:val="004B5C7D"/>
    <w:rsid w:val="004B656C"/>
    <w:rsid w:val="004D71BF"/>
    <w:rsid w:val="004E7582"/>
    <w:rsid w:val="0050152F"/>
    <w:rsid w:val="00510A0D"/>
    <w:rsid w:val="00565E30"/>
    <w:rsid w:val="00583F0D"/>
    <w:rsid w:val="005921E9"/>
    <w:rsid w:val="005D2B77"/>
    <w:rsid w:val="005F6CE2"/>
    <w:rsid w:val="006553E6"/>
    <w:rsid w:val="006676BF"/>
    <w:rsid w:val="006701D3"/>
    <w:rsid w:val="006736DE"/>
    <w:rsid w:val="00676281"/>
    <w:rsid w:val="0068288B"/>
    <w:rsid w:val="00685E95"/>
    <w:rsid w:val="006C2B2E"/>
    <w:rsid w:val="006F3082"/>
    <w:rsid w:val="00706485"/>
    <w:rsid w:val="0070711C"/>
    <w:rsid w:val="00766662"/>
    <w:rsid w:val="007716B5"/>
    <w:rsid w:val="0078603B"/>
    <w:rsid w:val="00792AEA"/>
    <w:rsid w:val="00794AE4"/>
    <w:rsid w:val="007963BA"/>
    <w:rsid w:val="007975E4"/>
    <w:rsid w:val="007B3B7E"/>
    <w:rsid w:val="007C6897"/>
    <w:rsid w:val="007C7A4C"/>
    <w:rsid w:val="008206F2"/>
    <w:rsid w:val="00822DC6"/>
    <w:rsid w:val="00827FD0"/>
    <w:rsid w:val="00834354"/>
    <w:rsid w:val="008634AE"/>
    <w:rsid w:val="008712D9"/>
    <w:rsid w:val="008A6BB6"/>
    <w:rsid w:val="008B527C"/>
    <w:rsid w:val="008C4756"/>
    <w:rsid w:val="008C7989"/>
    <w:rsid w:val="008D4137"/>
    <w:rsid w:val="008E3557"/>
    <w:rsid w:val="009535BA"/>
    <w:rsid w:val="00960AF3"/>
    <w:rsid w:val="00964A8B"/>
    <w:rsid w:val="0098082F"/>
    <w:rsid w:val="009A16FF"/>
    <w:rsid w:val="009A3735"/>
    <w:rsid w:val="009B2204"/>
    <w:rsid w:val="009C0FB9"/>
    <w:rsid w:val="009E4555"/>
    <w:rsid w:val="00A50D28"/>
    <w:rsid w:val="00A57F8A"/>
    <w:rsid w:val="00A71CB3"/>
    <w:rsid w:val="00A96F9A"/>
    <w:rsid w:val="00AA0490"/>
    <w:rsid w:val="00AB5B86"/>
    <w:rsid w:val="00AC507C"/>
    <w:rsid w:val="00AC694F"/>
    <w:rsid w:val="00AE47F9"/>
    <w:rsid w:val="00B255BA"/>
    <w:rsid w:val="00BB392E"/>
    <w:rsid w:val="00BC3D4D"/>
    <w:rsid w:val="00BE3F4F"/>
    <w:rsid w:val="00BF3C52"/>
    <w:rsid w:val="00BF3F74"/>
    <w:rsid w:val="00BF5E0F"/>
    <w:rsid w:val="00C0386E"/>
    <w:rsid w:val="00C16D90"/>
    <w:rsid w:val="00C472DD"/>
    <w:rsid w:val="00C50071"/>
    <w:rsid w:val="00C9200D"/>
    <w:rsid w:val="00CA66DE"/>
    <w:rsid w:val="00CC09A3"/>
    <w:rsid w:val="00D21A66"/>
    <w:rsid w:val="00D324EF"/>
    <w:rsid w:val="00D3473D"/>
    <w:rsid w:val="00D35234"/>
    <w:rsid w:val="00D3665C"/>
    <w:rsid w:val="00D55236"/>
    <w:rsid w:val="00D62A93"/>
    <w:rsid w:val="00D709CF"/>
    <w:rsid w:val="00DA3C89"/>
    <w:rsid w:val="00DB3451"/>
    <w:rsid w:val="00DE3D99"/>
    <w:rsid w:val="00E05900"/>
    <w:rsid w:val="00E368FE"/>
    <w:rsid w:val="00E64D5B"/>
    <w:rsid w:val="00E747FF"/>
    <w:rsid w:val="00E87631"/>
    <w:rsid w:val="00EA1267"/>
    <w:rsid w:val="00EA4EBE"/>
    <w:rsid w:val="00EE6CB7"/>
    <w:rsid w:val="00EF2B78"/>
    <w:rsid w:val="00EF67D3"/>
    <w:rsid w:val="00F024F9"/>
    <w:rsid w:val="00F03BED"/>
    <w:rsid w:val="00F2517E"/>
    <w:rsid w:val="00F67F46"/>
    <w:rsid w:val="00F86C68"/>
    <w:rsid w:val="00FA4316"/>
    <w:rsid w:val="00FB1E92"/>
    <w:rsid w:val="00FC74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7574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21E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A57F8A"/>
    <w:pPr>
      <w:keepNext/>
      <w:spacing w:before="100" w:beforeAutospacing="1" w:after="100" w:afterAutospacing="1"/>
      <w:jc w:val="both"/>
      <w:outlineLvl w:val="1"/>
    </w:pPr>
    <w:rPr>
      <w:rFonts w:ascii="Times New Roman" w:eastAsia="Batang" w:hAnsi="Times New Roman" w:cs="Arial"/>
      <w:bCs/>
      <w:iCs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AC694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A57F8A"/>
    <w:rPr>
      <w:rFonts w:ascii="Times New Roman" w:eastAsia="Batang" w:hAnsi="Times New Roman" w:cs="Arial"/>
      <w:bCs/>
      <w:iCs/>
      <w:sz w:val="24"/>
      <w:szCs w:val="24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DE3D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3D99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DE3D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3D99"/>
    <w:rPr>
      <w:rFonts w:ascii=".VnTime" w:eastAsia="Times New Roman" w:hAnsi=".VnTime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70711C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45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455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9E45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9E4555"/>
    <w:pPr>
      <w:ind w:firstLine="284"/>
    </w:pPr>
    <w:rPr>
      <w:lang w:eastAsia="ko-KR"/>
    </w:rPr>
  </w:style>
  <w:style w:type="character" w:customStyle="1" w:styleId="BodyTextIndentChar">
    <w:name w:val="Body Text Indent Char"/>
    <w:basedOn w:val="DefaultParagraphFont"/>
    <w:link w:val="BodyTextIndent"/>
    <w:rsid w:val="009E4555"/>
    <w:rPr>
      <w:rFonts w:ascii=".VnTime" w:eastAsia="Times New Roman" w:hAnsi=".VnTime" w:cs="Times New Roman"/>
      <w:sz w:val="28"/>
      <w:szCs w:val="28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21E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A57F8A"/>
    <w:pPr>
      <w:keepNext/>
      <w:spacing w:before="100" w:beforeAutospacing="1" w:after="100" w:afterAutospacing="1"/>
      <w:jc w:val="both"/>
      <w:outlineLvl w:val="1"/>
    </w:pPr>
    <w:rPr>
      <w:rFonts w:ascii="Times New Roman" w:eastAsia="Batang" w:hAnsi="Times New Roman" w:cs="Arial"/>
      <w:bCs/>
      <w:iCs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AC694F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A57F8A"/>
    <w:rPr>
      <w:rFonts w:ascii="Times New Roman" w:eastAsia="Batang" w:hAnsi="Times New Roman" w:cs="Arial"/>
      <w:bCs/>
      <w:iCs/>
      <w:sz w:val="24"/>
      <w:szCs w:val="24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DE3D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3D99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DE3D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3D99"/>
    <w:rPr>
      <w:rFonts w:ascii=".VnTime" w:eastAsia="Times New Roman" w:hAnsi=".VnTime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70711C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45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455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9E45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9E4555"/>
    <w:pPr>
      <w:ind w:firstLine="284"/>
    </w:pPr>
    <w:rPr>
      <w:lang w:eastAsia="ko-KR"/>
    </w:rPr>
  </w:style>
  <w:style w:type="character" w:customStyle="1" w:styleId="BodyTextIndentChar">
    <w:name w:val="Body Text Indent Char"/>
    <w:basedOn w:val="DefaultParagraphFont"/>
    <w:link w:val="BodyTextIndent"/>
    <w:rsid w:val="009E4555"/>
    <w:rPr>
      <w:rFonts w:ascii=".VnTime" w:eastAsia="Times New Roman" w:hAnsi=".VnTime" w:cs="Times New Roman"/>
      <w:sz w:val="28"/>
      <w:szCs w:val="2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32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embeddings/oleObject1.bin" Type="http://schemas.openxmlformats.org/officeDocument/2006/relationships/oleObject"/><Relationship Id="rId12" Target="embeddings/oleObject2.bin" Type="http://schemas.openxmlformats.org/officeDocument/2006/relationships/oleObject"/><Relationship Id="rId13" Target="media/image3.png" Type="http://schemas.openxmlformats.org/officeDocument/2006/relationships/image"/><Relationship Id="rId14" Target="media/image4.png" Type="http://schemas.openxmlformats.org/officeDocument/2006/relationships/image"/><Relationship Id="rId15" Target="media/image5.wmf" Type="http://schemas.openxmlformats.org/officeDocument/2006/relationships/image"/><Relationship Id="rId16" Target="embeddings/oleObject3.bin" Type="http://schemas.openxmlformats.org/officeDocument/2006/relationships/oleObject"/><Relationship Id="rId17" Target="media/image6.wmf" Type="http://schemas.openxmlformats.org/officeDocument/2006/relationships/image"/><Relationship Id="rId18" Target="embeddings/oleObject4.bin" Type="http://schemas.openxmlformats.org/officeDocument/2006/relationships/oleObject"/><Relationship Id="rId19" Target="media/image7.wmf" Type="http://schemas.openxmlformats.org/officeDocument/2006/relationships/image"/><Relationship Id="rId2" Target="numbering.xml" Type="http://schemas.openxmlformats.org/officeDocument/2006/relationships/numbering"/><Relationship Id="rId20" Target="embeddings/oleObject5.bin" Type="http://schemas.openxmlformats.org/officeDocument/2006/relationships/oleObject"/><Relationship Id="rId21" Target="media/image8.wmf" Type="http://schemas.openxmlformats.org/officeDocument/2006/relationships/image"/><Relationship Id="rId22" Target="embeddings/oleObject6.bin" Type="http://schemas.openxmlformats.org/officeDocument/2006/relationships/oleObject"/><Relationship Id="rId23" Target="media/image9.wmf" Type="http://schemas.openxmlformats.org/officeDocument/2006/relationships/image"/><Relationship Id="rId24" Target="embeddings/oleObject7.bin" Type="http://schemas.openxmlformats.org/officeDocument/2006/relationships/oleObject"/><Relationship Id="rId25" Target="embeddings/oleObject8.bin" Type="http://schemas.openxmlformats.org/officeDocument/2006/relationships/oleObject"/><Relationship Id="rId26" Target="embeddings/oleObject9.bin" Type="http://schemas.openxmlformats.org/officeDocument/2006/relationships/oleObject"/><Relationship Id="rId27" Target="embeddings/oleObject10.bin" Type="http://schemas.openxmlformats.org/officeDocument/2006/relationships/oleObject"/><Relationship Id="rId28" Target="embeddings/oleObject11.bin" Type="http://schemas.openxmlformats.org/officeDocument/2006/relationships/oleObject"/><Relationship Id="rId29" Target="media/image10.png" Type="http://schemas.openxmlformats.org/officeDocument/2006/relationships/image"/><Relationship Id="rId3" Target="styles.xml" Type="http://schemas.openxmlformats.org/officeDocument/2006/relationships/styles"/><Relationship Id="rId30" Target="embeddings/oleObject12.bin" Type="http://schemas.openxmlformats.org/officeDocument/2006/relationships/oleObject"/><Relationship Id="rId31" Target="media/image11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2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3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4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5.wmf" Type="http://schemas.openxmlformats.org/officeDocument/2006/relationships/image"/><Relationship Id="rId4" Target="stylesWithEffects.xml" Type="http://schemas.microsoft.com/office/2007/relationships/stylesWithEffects"/><Relationship Id="rId40" Target="embeddings/oleObject17.bin" Type="http://schemas.openxmlformats.org/officeDocument/2006/relationships/oleObject"/><Relationship Id="rId41" Target="media/image16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7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0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0.wmf" Type="http://schemas.openxmlformats.org/officeDocument/2006/relationships/image"/><Relationship Id="rId5" Target="settings.xml" Type="http://schemas.openxmlformats.org/officeDocument/2006/relationships/settings"/><Relationship Id="rId50" Target="embeddings/oleObject22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5.wmf" Type="http://schemas.openxmlformats.org/officeDocument/2006/relationships/image"/><Relationship Id="rId6" Target="webSettings.xml" Type="http://schemas.openxmlformats.org/officeDocument/2006/relationships/webSettings"/><Relationship Id="rId60" Target="embeddings/oleObject27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7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0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0.png" Type="http://schemas.openxmlformats.org/officeDocument/2006/relationships/image"/><Relationship Id="rId7" Target="footnotes.xml" Type="http://schemas.openxmlformats.org/officeDocument/2006/relationships/footnotes"/><Relationship Id="rId70" Target="header1.xml" Type="http://schemas.openxmlformats.org/officeDocument/2006/relationships/header"/><Relationship Id="rId71" Target="footer1.xml" Type="http://schemas.openxmlformats.org/officeDocument/2006/relationships/footer"/><Relationship Id="rId72" Target="fontTable.xml" Type="http://schemas.openxmlformats.org/officeDocument/2006/relationships/fontTable"/><Relationship Id="rId73" Target="theme/theme1.xml" Type="http://schemas.openxmlformats.org/officeDocument/2006/relationships/theme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BFC082-1172-4DAA-89C7-4984D35D20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55</Words>
  <Characters>8868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7T01:52:00Z</dcterms:created>
  <dc:creator>tailieu123.edu.vn</dc:creator>
  <dc:description>Đề thi HSG lý 10 Sở GD Quảng Nam 2022-2023 có đáp án được soạn dưới dạng file word và PDF gồm 8 trang. Các bạn xem và tải về ở dưới.</dc:description>
  <dcterms:modified xsi:type="dcterms:W3CDTF">2024-06-07T02:02:00Z</dcterms:modified>
  <cp:revision>1</cp:revision>
  <dc:title>Đề Thi HSG Lý 10 Sở GD Quảng Nam 2022-2023 Có Đáp Án</dc:title>
</cp:coreProperties>
</file>